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6" r:id="rId1"/>
  </p:sldMasterIdLst>
  <p:sldIdLst>
    <p:sldId id="256" r:id="rId2"/>
    <p:sldId id="330" r:id="rId3"/>
    <p:sldId id="331" r:id="rId4"/>
    <p:sldId id="332" r:id="rId5"/>
    <p:sldId id="333" r:id="rId6"/>
    <p:sldId id="334" r:id="rId7"/>
    <p:sldId id="335" r:id="rId8"/>
    <p:sldId id="336" r:id="rId9"/>
    <p:sldId id="337" r:id="rId10"/>
    <p:sldId id="406" r:id="rId11"/>
    <p:sldId id="338" r:id="rId12"/>
    <p:sldId id="339" r:id="rId13"/>
    <p:sldId id="340" r:id="rId14"/>
    <p:sldId id="341" r:id="rId15"/>
    <p:sldId id="342" r:id="rId16"/>
    <p:sldId id="343" r:id="rId17"/>
    <p:sldId id="344" r:id="rId18"/>
    <p:sldId id="345" r:id="rId19"/>
    <p:sldId id="346" r:id="rId20"/>
    <p:sldId id="347" r:id="rId21"/>
    <p:sldId id="348" r:id="rId22"/>
    <p:sldId id="407" r:id="rId23"/>
    <p:sldId id="349" r:id="rId24"/>
    <p:sldId id="409" r:id="rId25"/>
    <p:sldId id="408" r:id="rId26"/>
    <p:sldId id="350" r:id="rId27"/>
    <p:sldId id="351" r:id="rId28"/>
    <p:sldId id="352" r:id="rId29"/>
    <p:sldId id="410" r:id="rId30"/>
    <p:sldId id="353" r:id="rId31"/>
    <p:sldId id="354" r:id="rId32"/>
    <p:sldId id="355" r:id="rId33"/>
    <p:sldId id="356" r:id="rId34"/>
    <p:sldId id="411" r:id="rId35"/>
    <p:sldId id="357" r:id="rId36"/>
    <p:sldId id="358" r:id="rId37"/>
    <p:sldId id="412" r:id="rId38"/>
    <p:sldId id="359" r:id="rId39"/>
    <p:sldId id="414" r:id="rId40"/>
    <p:sldId id="413" r:id="rId41"/>
    <p:sldId id="360" r:id="rId42"/>
    <p:sldId id="416" r:id="rId43"/>
    <p:sldId id="415" r:id="rId44"/>
    <p:sldId id="417" r:id="rId45"/>
    <p:sldId id="418" r:id="rId46"/>
    <p:sldId id="420" r:id="rId47"/>
    <p:sldId id="361" r:id="rId48"/>
    <p:sldId id="419" r:id="rId49"/>
    <p:sldId id="362" r:id="rId50"/>
    <p:sldId id="363" r:id="rId51"/>
    <p:sldId id="364" r:id="rId52"/>
    <p:sldId id="365" r:id="rId53"/>
    <p:sldId id="366" r:id="rId54"/>
    <p:sldId id="367" r:id="rId55"/>
    <p:sldId id="368" r:id="rId56"/>
    <p:sldId id="383" r:id="rId57"/>
    <p:sldId id="384" r:id="rId58"/>
    <p:sldId id="385" r:id="rId59"/>
    <p:sldId id="386" r:id="rId60"/>
    <p:sldId id="387" r:id="rId61"/>
    <p:sldId id="388" r:id="rId62"/>
    <p:sldId id="389" r:id="rId63"/>
    <p:sldId id="390" r:id="rId64"/>
    <p:sldId id="391" r:id="rId65"/>
    <p:sldId id="421" r:id="rId66"/>
    <p:sldId id="392" r:id="rId67"/>
    <p:sldId id="393" r:id="rId68"/>
    <p:sldId id="394" r:id="rId69"/>
    <p:sldId id="395" r:id="rId70"/>
    <p:sldId id="396" r:id="rId71"/>
    <p:sldId id="397" r:id="rId72"/>
    <p:sldId id="398" r:id="rId73"/>
    <p:sldId id="422" r:id="rId74"/>
    <p:sldId id="399" r:id="rId75"/>
    <p:sldId id="423" r:id="rId76"/>
    <p:sldId id="400" r:id="rId77"/>
    <p:sldId id="424" r:id="rId78"/>
    <p:sldId id="401" r:id="rId79"/>
    <p:sldId id="425" r:id="rId80"/>
    <p:sldId id="402" r:id="rId81"/>
    <p:sldId id="369" r:id="rId82"/>
    <p:sldId id="426" r:id="rId83"/>
    <p:sldId id="370" r:id="rId84"/>
    <p:sldId id="427" r:id="rId85"/>
    <p:sldId id="371" r:id="rId86"/>
    <p:sldId id="372" r:id="rId87"/>
    <p:sldId id="428" r:id="rId88"/>
    <p:sldId id="373" r:id="rId89"/>
    <p:sldId id="429" r:id="rId90"/>
    <p:sldId id="432" r:id="rId91"/>
    <p:sldId id="374" r:id="rId92"/>
    <p:sldId id="430" r:id="rId93"/>
    <p:sldId id="375" r:id="rId94"/>
    <p:sldId id="431" r:id="rId95"/>
    <p:sldId id="376" r:id="rId96"/>
    <p:sldId id="434" r:id="rId97"/>
    <p:sldId id="377" r:id="rId98"/>
    <p:sldId id="435" r:id="rId99"/>
    <p:sldId id="378" r:id="rId100"/>
    <p:sldId id="436" r:id="rId101"/>
    <p:sldId id="379" r:id="rId102"/>
    <p:sldId id="437" r:id="rId103"/>
    <p:sldId id="380" r:id="rId104"/>
    <p:sldId id="438" r:id="rId105"/>
    <p:sldId id="381" r:id="rId106"/>
    <p:sldId id="439" r:id="rId107"/>
    <p:sldId id="382" r:id="rId108"/>
    <p:sldId id="433" r:id="rId109"/>
    <p:sldId id="403" r:id="rId110"/>
    <p:sldId id="404" r:id="rId111"/>
    <p:sldId id="405" r:id="rId112"/>
    <p:sldId id="296" r:id="rId113"/>
  </p:sldIdLst>
  <p:sldSz cx="12192000" cy="6858000"/>
  <p:notesSz cx="6858000" cy="9144000"/>
  <p:defaultTextStyle>
    <a:defPPr>
      <a:defRPr lang="ru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4" d="100"/>
          <a:sy n="84" d="100"/>
        </p:scale>
        <p:origin x="120" y="6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tableStyles" Target="tableStyles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presProps" Target="pres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A57C3F-0FB2-4B2E-BA6A-FEEEFF1AF7E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057400" y="685801"/>
            <a:ext cx="8115300" cy="3046228"/>
          </a:xfrm>
        </p:spPr>
        <p:txBody>
          <a:bodyPr anchor="b">
            <a:normAutofit/>
          </a:bodyPr>
          <a:lstStyle>
            <a:lvl1pPr algn="ctr">
              <a:defRPr sz="3600" cap="all" spc="3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8583AE9-1CC1-4572-A6E5-E97F80E4766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057400" y="4114800"/>
            <a:ext cx="8115300" cy="2057400"/>
          </a:xfrm>
        </p:spPr>
        <p:txBody>
          <a:bodyPr/>
          <a:lstStyle>
            <a:lvl1pPr marL="0" indent="0" algn="ctr">
              <a:buNone/>
              <a:defRPr sz="2400" i="1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04DE7C-68AB-403D-B9D8-7398C292C6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FEA57E-7C1A-457B-A4CD-5DCEB057B502}" type="datetime1">
              <a:rPr lang="en-US" smtClean="0"/>
              <a:t>1/29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003E50-6613-4D86-AA22-43B14E7279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069AB5-A56D-471F-9236-EFA981E2EA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30716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02744C-12E6-455B-B646-2EA92DE0E9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7D71C4D-C062-4EEE-9A9A-31ADCC5C87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44DC97-C26E-407A-9E29-68C52D547B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789749-A4CD-447F-8298-2B7988C91CEA}" type="datetime1">
              <a:rPr lang="en-US" smtClean="0"/>
              <a:t>1/2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2E9353-B771-47FF-975E-72337414E0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A5A858-B8B2-4364-A7D0-B2E8FAE0A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1448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2A6BABE-D80C-4F54-A03C-E1F9EBCA832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9285191-EF5B-48BE-AB5D-B7BA4C3D093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FA387A-1231-4FE3-8574-D4331A3432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444D3-C0BA-4587-A56C-581AB9F841BE}" type="datetime1">
              <a:rPr lang="en-US" smtClean="0"/>
              <a:t>1/2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F21559-4901-4AD3-ABE7-DF02354573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F6C18E-B751-4E7B-9CD8-1BF44DAB80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0130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49B412-EBAB-4569-B3D9-6B346BF837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85800"/>
            <a:ext cx="9486900" cy="1371600"/>
          </a:xfrm>
        </p:spPr>
        <p:txBody>
          <a:bodyPr>
            <a:normAutofit/>
          </a:bodyPr>
          <a:lstStyle>
            <a:lvl1pPr algn="l">
              <a:defRPr sz="3200" cap="all" spc="3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E7C8AE-B0F4-404F-BCAD-A14C18E50D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AA9CAD-DAFB-4DE3-9C41-7FD03EA8D8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1AF2CE-4F37-411C-A3EE-BBBE223265BF}" type="datetime1">
              <a:rPr lang="en-US" smtClean="0"/>
              <a:t>1/2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CE3137-8136-46C5-AC2F-49E5F55E4C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1AB6EF-A0B1-4706-AE44-253A6B182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4820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C02F68-BF19-468D-B422-54B6D189FA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774071"/>
          </a:xfrm>
        </p:spPr>
        <p:txBody>
          <a:bodyPr anchor="b">
            <a:normAutofit/>
          </a:bodyPr>
          <a:lstStyle>
            <a:lvl1pPr algn="ctr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CBF7D7-84D4-4A39-B44E-9B029EEB1F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641624"/>
            <a:ext cx="10515600" cy="1448026"/>
          </a:xfrm>
        </p:spPr>
        <p:txBody>
          <a:bodyPr/>
          <a:lstStyle>
            <a:lvl1pPr marL="0" indent="0" algn="ctr">
              <a:buNone/>
              <a:defRPr sz="2400" i="1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E29709-D243-41E8-89FA-62FA7AEB52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083D4-708C-4BB5-B4FD-30CE9FA12FD5}" type="datetime1">
              <a:rPr lang="en-US" smtClean="0"/>
              <a:t>1/2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AB99C0-DC2A-4133-A10D-D43A1E05BB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122EFD-A17E-47F5-8AC9-EFD6D813DB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926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1C668D-BFBE-4765-A294-8303931B57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46071" y="566278"/>
            <a:ext cx="9512429" cy="965458"/>
          </a:xfrm>
        </p:spPr>
        <p:txBody>
          <a:bodyPr/>
          <a:lstStyle>
            <a:lvl1pPr algn="ctr">
              <a:defRPr cap="all" spc="3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B3C212-F55F-4D0D-BFA7-F00A33CAA19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909758" y="2057400"/>
            <a:ext cx="5031521" cy="41195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154BDD7-2575-4E82-887D-DCAF9EB159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65408" y="2057401"/>
            <a:ext cx="5016834" cy="41195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9CAECC8-3C3A-4A5D-AB7A-1F99E5023D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D239B2-65BC-4C2A-A62B-3EABFE9590E4}" type="datetime1">
              <a:rPr lang="en-US" smtClean="0"/>
              <a:t>1/2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447609B-ACA4-4323-9340-C7DB166D7A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409EA3-C5C7-4AC6-956A-DB9A3B4F31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8425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E0CDE0-7431-4F05-AA47-F10EB46C96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276552" cy="1149350"/>
          </a:xfrm>
        </p:spPr>
        <p:txBody>
          <a:bodyPr>
            <a:normAutofit/>
          </a:bodyPr>
          <a:lstStyle>
            <a:lvl1pPr algn="ctr">
              <a:defRPr sz="3200" cap="all" spc="3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6D9FFA7-D3EA-4CB8-A471-94235AD625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i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05360D2-88E8-43C8-92D1-67AB23BBE26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5C768F6-20A1-47A1-90FE-903135EEFD5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D555EC1-268F-4324-A003-3608AA0D847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C55C8E4-FCB8-4E06-9C43-0ACD949A73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05F5A-E4A3-476F-A89E-C2B73F2431E4}" type="datetime1">
              <a:rPr lang="en-US" smtClean="0"/>
              <a:t>1/29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B01C005-C973-4D82-942A-334F1D431A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AFB6186-6570-4DE8-8603-70B0A51DFE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7734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A5ADD3-88C8-4B01-8CC6-808C0E4160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2634E6A-1390-4101-B78E-759231340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761515-4A26-4F31-9F61-5A10B1FABBFC}" type="datetime1">
              <a:rPr lang="en-US" smtClean="0"/>
              <a:t>1/29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8BC7B90-4C99-4653-872A-3572A02DA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3B03516-4D31-49D2-9488-33C734A7A4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6486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0D8488-CF25-431B-A87A-AAF141BD0B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5DC65-7D1F-4BAB-9695-F7E734143E14}" type="datetime1">
              <a:rPr lang="en-US" smtClean="0"/>
              <a:t>1/29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A2F58E5-C92D-4C64-B867-0576B1EADD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216797-ABEC-4FE0-AFDE-36107B9671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4464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68F2B0-990D-418E-9D10-2464E98669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881131-AFFD-4339-9F30-D408B5105C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A7C47F4-7968-4698-8BD3-A583099FA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E12BC6F-3996-4B2B-B8F2-DD3A82CCF7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24077-BD55-4036-8E92-6558FDF3B653}" type="datetime1">
              <a:rPr lang="en-US" smtClean="0"/>
              <a:t>1/2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A832E66-581A-4CF2-A40A-4E24FAAC4A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83B1C89-C625-4618-81A2-FB34E4DA07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4839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51486F-443A-4F2D-AB1F-8B1F4C4DE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3A21213-E7FB-406A-B8CD-735AAC7AD0D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F41A03-500E-49F7-8D99-A1EAFE4D34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391523D-69E9-4EAE-A610-B3A237B758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4225F2-7107-4609-BCC2-77C63064A5E8}" type="datetime1">
              <a:rPr lang="en-US" smtClean="0"/>
              <a:t>1/2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DB852F-4134-4AB5-BA87-483B1E1AD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34C5CB-918E-4A09-8222-D36E37B63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7009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3AA0686-7BAC-45C0-BA30-0D0CBCE5CE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85800"/>
            <a:ext cx="9486900" cy="1371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34202DE-82CD-407D-8C68-174B0CBB57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371599" y="2254103"/>
            <a:ext cx="9486901" cy="39180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54AC9D-6E1B-46D3-959F-A068A1EDBDB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9800022" y="3223751"/>
            <a:ext cx="4114801" cy="4105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spc="300" baseline="0">
                <a:solidFill>
                  <a:schemeClr val="tx2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fld id="{D3FE42E8-8B57-452D-A122-4DCE9AC771EF}" type="datetime1">
              <a:rPr lang="en-US" smtClean="0"/>
              <a:t>1/2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FC0015-9EFB-40F8-BC00-AC2483D6090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-1708136" y="3223750"/>
            <a:ext cx="4114800" cy="4105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spc="300" baseline="0">
                <a:solidFill>
                  <a:schemeClr val="tx2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72C732-0E3E-49E0-A72E-D4C08CB445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16340" y="6356350"/>
            <a:ext cx="87186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spc="300">
                <a:solidFill>
                  <a:schemeClr val="tx2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fld id="{F8E28480-1C08-4458-AD97-0283E6FFD0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058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79" r:id="rId6"/>
    <p:sldLayoutId id="2147483675" r:id="rId7"/>
    <p:sldLayoutId id="2147483676" r:id="rId8"/>
    <p:sldLayoutId id="2147483677" r:id="rId9"/>
    <p:sldLayoutId id="2147483678" r:id="rId10"/>
    <p:sldLayoutId id="2147483680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SzPct val="70000"/>
        <a:buFont typeface="Arial" panose="020B0604020202020204" pitchFamily="34" charset="0"/>
        <a:buChar char="•"/>
        <a:defRPr sz="2400" kern="1200">
          <a:solidFill>
            <a:schemeClr val="tx2"/>
          </a:solidFill>
          <a:latin typeface="+mj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500"/>
        </a:spcBef>
        <a:buSzPct val="70000"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500"/>
        </a:spcBef>
        <a:buSzPct val="70000"/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500"/>
        </a:spcBef>
        <a:buSzPct val="70000"/>
        <a:buFont typeface="Arial" panose="020B0604020202020204" pitchFamily="34" charset="0"/>
        <a:buChar char="•"/>
        <a:defRPr sz="1600" kern="1200">
          <a:solidFill>
            <a:schemeClr val="tx2"/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500"/>
        </a:spcBef>
        <a:buSzPct val="70000"/>
        <a:buFont typeface="Arial" panose="020B0604020202020204" pitchFamily="34" charset="0"/>
        <a:buChar char="•"/>
        <a:defRPr sz="1600" kern="1200">
          <a:solidFill>
            <a:schemeClr val="tx2"/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jpe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4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png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png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png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jpeg"/><Relationship Id="rId4" Type="http://schemas.openxmlformats.org/officeDocument/2006/relationships/image" Target="../media/image8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2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jpeg"/><Relationship Id="rId5" Type="http://schemas.openxmlformats.org/officeDocument/2006/relationships/image" Target="../media/image18.png"/><Relationship Id="rId4" Type="http://schemas.openxmlformats.org/officeDocument/2006/relationships/image" Target="../media/image17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jpeg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9.png"/><Relationship Id="rId4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35.sv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5" Type="http://schemas.openxmlformats.org/officeDocument/2006/relationships/image" Target="../media/image33.svg"/><Relationship Id="rId4" Type="http://schemas.openxmlformats.org/officeDocument/2006/relationships/image" Target="../media/image32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2.png"/><Relationship Id="rId4" Type="http://schemas.openxmlformats.org/officeDocument/2006/relationships/image" Target="../media/image41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youtube.com/watch?v=xrybcmLkBYw" TargetMode="External"/><Relationship Id="rId3" Type="http://schemas.openxmlformats.org/officeDocument/2006/relationships/image" Target="../media/image1.jpeg"/><Relationship Id="rId7" Type="http://schemas.openxmlformats.org/officeDocument/2006/relationships/image" Target="../media/image35.sv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png"/><Relationship Id="rId11" Type="http://schemas.openxmlformats.org/officeDocument/2006/relationships/hyperlink" Target="https://www.youtube.com/watch?v=ctZMmzRvqe0" TargetMode="External"/><Relationship Id="rId5" Type="http://schemas.openxmlformats.org/officeDocument/2006/relationships/image" Target="../media/image33.svg"/><Relationship Id="rId10" Type="http://schemas.openxmlformats.org/officeDocument/2006/relationships/hyperlink" Target="https://www.youtube.com/watch?v=KkYDG7Kx3vg" TargetMode="External"/><Relationship Id="rId4" Type="http://schemas.openxmlformats.org/officeDocument/2006/relationships/image" Target="../media/image32.png"/><Relationship Id="rId9" Type="http://schemas.openxmlformats.org/officeDocument/2006/relationships/hyperlink" Target="https://www.youtube.com/watch?v=MeD7n6fnLMA" TargetMode="Externa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svg"/><Relationship Id="rId3" Type="http://schemas.openxmlformats.org/officeDocument/2006/relationships/image" Target="../media/image1.jpeg"/><Relationship Id="rId7" Type="http://schemas.openxmlformats.org/officeDocument/2006/relationships/image" Target="../media/image34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www.youtube.com/watch?v=dFcz6LxUj30" TargetMode="External"/><Relationship Id="rId5" Type="http://schemas.openxmlformats.org/officeDocument/2006/relationships/image" Target="../media/image33.svg"/><Relationship Id="rId4" Type="http://schemas.openxmlformats.org/officeDocument/2006/relationships/image" Target="../media/image32.png"/><Relationship Id="rId9" Type="http://schemas.openxmlformats.org/officeDocument/2006/relationships/image" Target="../media/image50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3.jpeg"/><Relationship Id="rId4" Type="http://schemas.openxmlformats.org/officeDocument/2006/relationships/image" Target="../media/image52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image" Target="../media/image55.jpe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jpe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jpe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png"/><Relationship Id="rId4" Type="http://schemas.openxmlformats.org/officeDocument/2006/relationships/image" Target="../media/image59.jpe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jpe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jpe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4.jpe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5.jpe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6.jpe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9.jpe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0.jpe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1.jpe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2.jpeg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3.jpe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8" name="Rectangle 17">
            <a:extLst>
              <a:ext uri="{FF2B5EF4-FFF2-40B4-BE49-F238E27FC236}">
                <a16:creationId xmlns:a16="http://schemas.microsoft.com/office/drawing/2014/main" id="{1F57B0F3-A8E0-41BC-8EE0-80EDA74394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3C74F552-9B88-AA3C-072F-B5493802024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042BD0CA-AB68-4EF2-9E2A-C4E24BD45B7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743200" y="2057400"/>
            <a:ext cx="6781800" cy="2743200"/>
          </a:xfrm>
          <a:prstGeom prst="rect">
            <a:avLst/>
          </a:prstGeom>
          <a:solidFill>
            <a:schemeClr val="tx2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54CDDD2-AA22-4828-D52E-A99CF12AFD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90900" y="2516094"/>
            <a:ext cx="5448300" cy="1057099"/>
          </a:xfrm>
        </p:spPr>
        <p:txBody>
          <a:bodyPr>
            <a:normAutofit/>
          </a:bodyPr>
          <a:lstStyle/>
          <a:p>
            <a:r>
              <a:rPr lang="uk-UA" sz="3200" dirty="0">
                <a:solidFill>
                  <a:schemeClr val="bg2"/>
                </a:solidFill>
              </a:rPr>
              <a:t>Фізіологія рослин</a:t>
            </a:r>
            <a:endParaRPr lang="ru-UA" sz="3200" dirty="0">
              <a:solidFill>
                <a:schemeClr val="bg2"/>
              </a:solidFill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34CD8D67-D42A-2F9C-84CB-E3E35BF2FF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390900" y="3713871"/>
            <a:ext cx="5448300" cy="750554"/>
          </a:xfrm>
        </p:spPr>
        <p:txBody>
          <a:bodyPr>
            <a:normAutofit/>
          </a:bodyPr>
          <a:lstStyle/>
          <a:p>
            <a:r>
              <a:rPr lang="uk-UA" sz="2000" dirty="0">
                <a:solidFill>
                  <a:schemeClr val="bg1"/>
                </a:solidFill>
              </a:rPr>
              <a:t>Лекція 2. Фізіологія фотосинтезу та дихання рослин</a:t>
            </a:r>
            <a:endParaRPr lang="ru-UA" sz="2000" dirty="0">
              <a:solidFill>
                <a:schemeClr val="bg1"/>
              </a:solidFill>
            </a:endParaRPr>
          </a:p>
        </p:txBody>
      </p:sp>
      <p:pic>
        <p:nvPicPr>
          <p:cNvPr id="5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57242804-30DF-612B-3768-21C2F763F6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9790" y="5984621"/>
            <a:ext cx="1802190" cy="873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9083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33794" name="Picture 2" descr="Фотосинтез.Хемосинтез.">
            <a:extLst>
              <a:ext uri="{FF2B5EF4-FFF2-40B4-BE49-F238E27FC236}">
                <a16:creationId xmlns:a16="http://schemas.microsoft.com/office/drawing/2014/main" id="{4A74C159-54CE-96BD-2BC8-602B5B9C8EA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117"/>
          <a:stretch/>
        </p:blipFill>
        <p:spPr bwMode="auto">
          <a:xfrm>
            <a:off x="441615" y="994411"/>
            <a:ext cx="11103030" cy="46797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7561865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74754" name="Picture 2" descr="ATP synthesis - Encyclopedia of the Environment">
            <a:extLst>
              <a:ext uri="{FF2B5EF4-FFF2-40B4-BE49-F238E27FC236}">
                <a16:creationId xmlns:a16="http://schemas.microsoft.com/office/drawing/2014/main" id="{F05EC687-6A39-2884-D812-C7FDCAC87C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964" y="525780"/>
            <a:ext cx="7489825" cy="6000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3816936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-92328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58F9F36-0B44-385D-674F-5445A9C27BF3}"/>
              </a:ext>
            </a:extLst>
          </p:cNvPr>
          <p:cNvSpPr txBox="1"/>
          <p:nvPr/>
        </p:nvSpPr>
        <p:spPr>
          <a:xfrm>
            <a:off x="227045" y="1639783"/>
            <a:ext cx="11737910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киснені молекули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убихінону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знову дифундують до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омпексу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І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і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готові приймати від нього (чи від комп. ІІ) е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і Н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+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Водорозчинний </a:t>
            </a:r>
            <a:r>
              <a:rPr lang="uk-UA" sz="2400" b="1" i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цит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с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на зовнішній стороні мембрани, отримавши 2 е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від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FeSR-</a:t>
            </a:r>
            <a:r>
              <a:rPr lang="uk-UA" sz="2400" b="1" i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цит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с1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передає їх на </a:t>
            </a:r>
            <a:r>
              <a:rPr lang="uk-UA" sz="2400" b="1" i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цит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u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комп. IV. </a:t>
            </a:r>
            <a:r>
              <a:rPr lang="uk-UA" sz="2400" b="1" i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Цит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а3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СuB, зв’язуючи кисень,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ереносить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на нього ці 2 е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в результаті чого з участю двох Н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+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утворюється вода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Таким чином, із матриксу мітохондрій при транспорті кожної пари е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від НАДН до 1/2 О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2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в трьох ділянках ЕТЛ через мембрану переносяться щонайменше 6Н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+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і при цьому синтезується 3 молекули АТФ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0995164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75778" name="Picture 2" descr="7.12: Oxidative Phosphorylation - Chemiosmosis and Oxidative  Phosphorylation - Biology LibreTexts">
            <a:extLst>
              <a:ext uri="{FF2B5EF4-FFF2-40B4-BE49-F238E27FC236}">
                <a16:creationId xmlns:a16="http://schemas.microsoft.com/office/drawing/2014/main" id="{4A1D9872-4B64-4B7F-F16D-B1E7755A74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8720" y="0"/>
            <a:ext cx="9334480" cy="6492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34264368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CBA494D-7B47-FB4E-302A-FFA39F42C810}"/>
              </a:ext>
            </a:extLst>
          </p:cNvPr>
          <p:cNvSpPr txBox="1"/>
          <p:nvPr/>
        </p:nvSpPr>
        <p:spPr>
          <a:xfrm>
            <a:off x="166396" y="517879"/>
            <a:ext cx="11859208" cy="56232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ередача 2 е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від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укцинату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на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убихінон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у комплексі II не супроводжується трансмембранним переносом протонів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ідмінністю рослинних мітохондрій від тваринних є здатність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киснювати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екзогенний НАДН. Вони містять спеціальні НАДН-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егідрогенази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локалізовані на зовнішніх частинах обох мембран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руга відмінність полягає у тому, що на внутрішній мембрані крім основного (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цитохромного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 шляху переносу е</a:t>
            </a:r>
            <a:r>
              <a:rPr lang="uk-UA" sz="24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є альтернативний, стійкий до дії ціаніду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еренос е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від НАДН до молекулярного кисню через ЕТЛ мітохондрій супроводжується втратою вільної енергії. При цьому утворюється АТФ. Це було встановлено працями В. Енгельгарда, В.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Беліцер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Г.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алькар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Процес фосфорилювання АДФ з утворенням АТФ, спряжений з переносом е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по ЕТЛ мітохондрій, отримав назву окиснювального фосфорилювання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5151481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76802" name="Picture 2" descr="Chemiosmosis - wikidoc">
            <a:extLst>
              <a:ext uri="{FF2B5EF4-FFF2-40B4-BE49-F238E27FC236}">
                <a16:creationId xmlns:a16="http://schemas.microsoft.com/office/drawing/2014/main" id="{97DB5362-563D-8A44-893C-E93C98F721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454" y="178696"/>
            <a:ext cx="9405134" cy="65006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34340239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C639821-316F-2076-8B78-FF6B6FF6FF32}"/>
              </a:ext>
            </a:extLst>
          </p:cNvPr>
          <p:cNvSpPr txBox="1"/>
          <p:nvPr/>
        </p:nvSpPr>
        <p:spPr>
          <a:xfrm>
            <a:off x="233265" y="474345"/>
            <a:ext cx="11737911" cy="60016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отік е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через систему молекул-переносників супроводжується транспортом іонів Н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+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через внутрішні мембрани мітохондрій. В результаті на мембрані створюється електрохімічний потенціал іонів Н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+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який включає хімічний і електричний градієнти (електрохімічний потенціал). Електрохімічний трансмембранний потенціал іонів Н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+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і виступає</a:t>
            </a:r>
            <a:r>
              <a:rPr lang="uk-UA" sz="2400" b="1" u="sng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джерелом енергії для синтезу АТФ за рахунок зворотного транспорту іонів Н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+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через протонний канал мембранної Н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+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АТФаз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ереносники перешнуровують мембрану, чергуючись таким чином, що в одну сторону можливий перенос е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і Н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+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а у зворотну – лише е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В результаті іони Н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+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накопичуються на одній стороні мембрани. Створений таким чином запас енергії використовується для синтезу АТФ, як результат розрядки мембрани при зворотному (по градієнту концентрації) транспорті протонів через АТФ-азу, яка працює в даному випадку як АТФ-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интетаз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0136694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77828" name="Picture 4" descr="ATP Synthesis in Mitochondria - GeeksforGeeks">
            <a:extLst>
              <a:ext uri="{FF2B5EF4-FFF2-40B4-BE49-F238E27FC236}">
                <a16:creationId xmlns:a16="http://schemas.microsoft.com/office/drawing/2014/main" id="{62CAE887-880B-2363-FC2D-BCB5632B68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" y="419442"/>
            <a:ext cx="10192068" cy="60019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21285560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7777AE6-7DA3-9921-CE98-7A25E415C0B7}"/>
              </a:ext>
            </a:extLst>
          </p:cNvPr>
          <p:cNvSpPr txBox="1"/>
          <p:nvPr/>
        </p:nvSpPr>
        <p:spPr>
          <a:xfrm>
            <a:off x="110412" y="181289"/>
            <a:ext cx="11971175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интез АТФ при фосфорилюванні здійснюється АТФ-синтазою (АТФ-аза). Цей фермент складається з двох частин: гідрофобної, розміщеної в мембрані (СF0), і гідрофільної, яка знаходиться в матриксі мітохондрії (СF1). Протони проходять через канал в СF0, потрапляють в комплекс СF1, де процес транспорту іонів Н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+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пряжується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з процесом фосфорилювання АДФ і утворення АТФ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Вважається, що синтез АТФ відбувається згідно теорії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ітчел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або згідно з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бмінно-зв’язуючим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механізмом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Бойер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6194870-77AB-1FC7-36DA-CB5F819FA4BC}"/>
              </a:ext>
            </a:extLst>
          </p:cNvPr>
          <p:cNvSpPr txBox="1"/>
          <p:nvPr/>
        </p:nvSpPr>
        <p:spPr>
          <a:xfrm>
            <a:off x="279918" y="3297312"/>
            <a:ext cx="11457992" cy="31241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Bef>
                <a:spcPts val="800"/>
              </a:spcBef>
              <a:spcAft>
                <a:spcPts val="400"/>
              </a:spcAft>
            </a:pPr>
            <a:r>
              <a:rPr lang="uk-UA" sz="2400" b="1" kern="100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Хеміосмотичн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теорія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ітчел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UA" sz="2400" b="1" kern="100" dirty="0">
              <a:effectLst/>
              <a:latin typeface="Aptos" panose="020B00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Згідно теорії, синтез АТФ відбувається таким чином. Спочатку АДФ і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н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зв’язуються з комплексом СF1 ферменту АТФ-ази. Потім протони, переміщуючись по протонному каналі, взаємодіють з одним з атомів кисню фосфорної кислоти, який виділяється у вигляді води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ісля цього АДФ через атом кисню з’єднується з фосфатом, утворюючи АТФ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7988642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71682" name="Picture 2" descr="Chemiosmotic Theory">
            <a:extLst>
              <a:ext uri="{FF2B5EF4-FFF2-40B4-BE49-F238E27FC236}">
                <a16:creationId xmlns:a16="http://schemas.microsoft.com/office/drawing/2014/main" id="{173BB40B-D2A6-3296-A4B7-CF6F6AA021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" y="1756244"/>
            <a:ext cx="6623766" cy="3813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684" name="Picture 4" descr="ATP synthesis - Encyclopedia of the Environment">
            <a:extLst>
              <a:ext uri="{FF2B5EF4-FFF2-40B4-BE49-F238E27FC236}">
                <a16:creationId xmlns:a16="http://schemas.microsoft.com/office/drawing/2014/main" id="{2174E5BC-5754-4D9F-20F3-7F11AB75E0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9801" y="1756244"/>
            <a:ext cx="4881889" cy="3813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3794473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D4CADCB-C8C2-57C8-1078-0831C18078FC}"/>
              </a:ext>
            </a:extLst>
          </p:cNvPr>
          <p:cNvSpPr txBox="1"/>
          <p:nvPr/>
        </p:nvSpPr>
        <p:spPr>
          <a:xfrm>
            <a:off x="199053" y="315370"/>
            <a:ext cx="11793894" cy="38627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Bef>
                <a:spcPts val="800"/>
              </a:spcBef>
              <a:spcAft>
                <a:spcPts val="400"/>
              </a:spcAft>
            </a:pPr>
            <a:r>
              <a:rPr lang="uk-UA" sz="2400" b="1" kern="100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бмінно-зв’язуючий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механізм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Бойер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UA" sz="2400" b="1" kern="100" dirty="0">
              <a:effectLst/>
              <a:latin typeface="Aptos" panose="020B00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Цей механізм передбачає, що на першому етапі відбувається приєднання АДФ і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н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до активного центру ферменту і синтез АТФ без надходження енергії. На другому етапі іони Н, переміщуючись по каналу АТФ-ази СF0 викликають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онформаційні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зміни в каталітичному центрі F1, в результаті чого відбувається звільнення АТФ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Дослідження, пов’язані з аналізом кінетики процесу синтезу АТФ, призвели до висновку, що синтез АТФ відбувається згідно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бмінно-зв’язуючого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механізму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Бойер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8850" name="Picture 2" descr="ATP Synthesis in Mitochondria - GeeksforGeeks">
            <a:extLst>
              <a:ext uri="{FF2B5EF4-FFF2-40B4-BE49-F238E27FC236}">
                <a16:creationId xmlns:a16="http://schemas.microsoft.com/office/drawing/2014/main" id="{AFA6ED1D-DCC9-86CB-D287-AC95C844CD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4086719"/>
            <a:ext cx="4352924" cy="2653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52" name="Picture 4" descr="ATP Synthase1">
            <a:extLst>
              <a:ext uri="{FF2B5EF4-FFF2-40B4-BE49-F238E27FC236}">
                <a16:creationId xmlns:a16="http://schemas.microsoft.com/office/drawing/2014/main" id="{3D1EF7D6-F99F-DF28-BFAC-59FDC8206B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7692" y="4161508"/>
            <a:ext cx="4363443" cy="2661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678037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EF7661C-2962-6153-4A5C-236B2DAAE06C}"/>
              </a:ext>
            </a:extLst>
          </p:cNvPr>
          <p:cNvSpPr txBox="1"/>
          <p:nvPr/>
        </p:nvSpPr>
        <p:spPr>
          <a:xfrm>
            <a:off x="74655" y="255967"/>
            <a:ext cx="12042690" cy="61654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офіли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– це основні пігменти фотосинтезу. Саме вони надають</a:t>
            </a:r>
            <a:r>
              <a:rPr lang="uk-UA" sz="2400" b="1" spc="39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рослині</a:t>
            </a:r>
            <a:r>
              <a:rPr lang="uk-UA" sz="2400" b="1" spc="27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зеленого</a:t>
            </a:r>
            <a:r>
              <a:rPr lang="uk-UA" sz="2400" b="1" spc="28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ольору</a:t>
            </a:r>
            <a:r>
              <a:rPr lang="uk-UA" sz="2400" b="1" spc="27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(забарвлення</a:t>
            </a:r>
            <a:r>
              <a:rPr lang="uk-UA" sz="2400" b="1" spc="27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 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зумовлюється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роменями,</a:t>
            </a:r>
            <a:r>
              <a:rPr lang="uk-UA" sz="2400" b="1" spc="37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які</a:t>
            </a:r>
            <a:r>
              <a:rPr lang="uk-UA" sz="2400" b="1" spc="34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відбиваються:</a:t>
            </a:r>
            <a:r>
              <a:rPr lang="uk-UA" sz="2400" b="1" spc="36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офіл</a:t>
            </a:r>
            <a:r>
              <a:rPr lang="uk-UA" sz="2400" b="1" spc="36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оглинає</a:t>
            </a:r>
            <a:r>
              <a:rPr lang="uk-UA" sz="2400" b="1" spc="36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червоні</a:t>
            </a:r>
            <a:r>
              <a:rPr lang="uk-UA" sz="2400" b="1" spc="34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і</a:t>
            </a:r>
            <a:r>
              <a:rPr lang="uk-UA" sz="2400" b="1" spc="34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spc="-2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ині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ромені,</a:t>
            </a:r>
            <a:r>
              <a:rPr lang="uk-UA" sz="2400" b="1" spc="-1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а</a:t>
            </a:r>
            <a:r>
              <a:rPr lang="uk-UA" sz="2400" b="1" spc="-2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відбиває</a:t>
            </a:r>
            <a:r>
              <a:rPr lang="uk-UA" sz="2400" b="1" spc="-2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–</a:t>
            </a:r>
            <a:r>
              <a:rPr lang="uk-UA" sz="2400" b="1" spc="-1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зелені).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Розрізняють</a:t>
            </a:r>
            <a:r>
              <a:rPr lang="uk-UA" sz="2400" b="1" spc="-2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такі</a:t>
            </a:r>
            <a:r>
              <a:rPr lang="uk-UA" sz="2400" b="1" spc="-3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spc="-10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офіли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: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офіл «а»,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що має синьо-зеленувате забарвлення і є</a:t>
            </a:r>
            <a:r>
              <a:rPr lang="uk-UA" sz="2400" b="1" spc="2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сновним пігментом хлоропластів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офіл «b»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– жовто-зеленуватого забарвлення., який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ереносить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поглинуту ним енергію на хлорофіл 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«а».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піввідношення хлорофілу «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» і 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«b»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у хлоропластах більшості рослин 3:1. Це співвідношення може охарактеризувати умови зростання рослини та дати уявлення про деякі її властивості та потенційну продуктивність. 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офіл «с»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що входить до складу хлоропластів бурих, діатомових і золотистих водоростей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Хлорофіл</a:t>
            </a:r>
            <a:r>
              <a:rPr lang="uk-UA" sz="2400" b="1" kern="100" spc="-3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«d»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</a:t>
            </a:r>
            <a:r>
              <a:rPr lang="uk-UA" sz="2400" b="1" i="1" kern="100" spc="-2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знайдений</a:t>
            </a:r>
            <a:r>
              <a:rPr lang="uk-UA" sz="2400" b="1" kern="100" spc="-2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у</a:t>
            </a:r>
            <a:r>
              <a:rPr lang="uk-UA" sz="2400" b="1" kern="100" spc="-3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червоних</a:t>
            </a:r>
            <a:r>
              <a:rPr lang="uk-UA" sz="2400" b="1" kern="100" spc="-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spc="-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одоростях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Бактеріохлорофіли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що є пігментами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синтезуючих</a:t>
            </a:r>
            <a:r>
              <a:rPr lang="uk-UA" sz="2400" b="1" kern="100" spc="2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бактерій. Їх відомо принаймні чотири види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90700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5437580-9DCF-23BE-4A45-0D534B4190AB}"/>
              </a:ext>
            </a:extLst>
          </p:cNvPr>
          <p:cNvSpPr txBox="1"/>
          <p:nvPr/>
        </p:nvSpPr>
        <p:spPr>
          <a:xfrm>
            <a:off x="208383" y="590402"/>
            <a:ext cx="11775233" cy="56771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Залежність дихання від чинників зовнішнього середовища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онцентрація О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ри зниженні концентрації кисню від 21 до 9% інтенсивність дихання тканин  змінюється лише трохи. Це пояснюється високою спорідненістю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цитохромоксидази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до кисню. А при тривалій дії високих концентрацій кисню рослина може загинути, оскільки в клітинах збільшуються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ільнорадикальні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реакції,  які пошкоджують мембрани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онцентрація СО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ідвищення концентрації вуглекислого газу як кінцевого продукту дихання призводить до зниження інтенсивності дихання і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закислення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тканин – ацидозу. Крім того, в цих умовах зачиняються продихи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емпература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емпературний оптимум дихання у більшості рослин помірних широт лежить в межах 35-40</a:t>
            </a:r>
            <a:r>
              <a:rPr lang="uk-UA" sz="20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, а при 45-55</a:t>
            </a:r>
            <a:r>
              <a:rPr lang="uk-UA" sz="20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 відбувається денатурація ферментів. В інтервалі температур від 0 до 20</a:t>
            </a:r>
            <a:r>
              <a:rPr lang="uk-UA" sz="20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 температурний коефіцієнт дихання Q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10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=2-3, а при температурах вище за 20</a:t>
            </a:r>
            <a:r>
              <a:rPr lang="uk-UA" sz="20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 його величина може знижуватися через зменшення розчинності кисню при підвищенні температури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9973124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C0CCCEE-3C28-0C65-8BA8-7235999C6D3D}"/>
              </a:ext>
            </a:extLst>
          </p:cNvPr>
          <p:cNvSpPr txBox="1"/>
          <p:nvPr/>
        </p:nvSpPr>
        <p:spPr>
          <a:xfrm>
            <a:off x="251927" y="505122"/>
            <a:ext cx="11859208" cy="58477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одний режим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У листі проростків при швидкій втраті води спочатку спостерігається посилення дихання – короткочасна реакція на стрес. Водний дефіцит, який триває, спричиняє поступове зниження інтенсивності дихання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ихання повітряно-сухого насіння (вміст води в яких 10-11%) вкрай мале. При підвищенні вологості насіння до 14-15% дихання зростає в 4-5 разів, а до 30-35% - в тисячі разів. Різкий підйом дихання набубнявілого насіння супроводжується значним виділенням тепла, що може привести до їх перегріву («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амозагоранню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») при зберіганні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Зміна інтенсивності дихання в онтогенезі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r>
              <a:rPr lang="uk-UA" sz="20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Найбільш високу інтенсивність дихання мають молоді органи і тканини рослин, які знаходяться в стані активного росту. Потім дихання знижується до рівня, приблизно рівного половині максимального і досить довго залишається без змін. Цвітіння і плодоносіння супроводжуються посиленням дихання квіток і плодів. У період, передуючий повному дозріванню соковитих плодів (розм'якшенню), спостерігається значне короткочасне (на 2-3 дні) посилення дихання – клімактеричний підйом дихання, після чого триває неухильне падіння поглинання О</a:t>
            </a:r>
            <a:r>
              <a:rPr lang="uk-UA" sz="2000" b="1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endParaRPr lang="ru-UA" sz="2000" b="1" dirty="0"/>
          </a:p>
        </p:txBody>
      </p:sp>
    </p:spTree>
    <p:extLst>
      <p:ext uri="{BB962C8B-B14F-4D97-AF65-F5344CB8AC3E}">
        <p14:creationId xmlns:p14="http://schemas.microsoft.com/office/powerpoint/2010/main" val="351180714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9230907-E8A7-5603-5A87-11F8670C68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UA"/>
          </a:p>
        </p:txBody>
      </p:sp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865" b="7865"/>
          <a:stretch/>
        </p:blipFill>
        <p:spPr>
          <a:xfrm>
            <a:off x="0" y="0"/>
            <a:ext cx="12191980" cy="6857990"/>
          </a:xfrm>
          <a:prstGeom prst="rect">
            <a:avLst/>
          </a:prstGeom>
        </p:spPr>
      </p:pic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9790" y="5984621"/>
            <a:ext cx="1802190" cy="873369"/>
          </a:xfrm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297D86C6-9AE7-129A-2D45-0F09515C624D}"/>
              </a:ext>
            </a:extLst>
          </p:cNvPr>
          <p:cNvSpPr/>
          <p:nvPr/>
        </p:nvSpPr>
        <p:spPr>
          <a:xfrm>
            <a:off x="1729421" y="1903149"/>
            <a:ext cx="6119356" cy="255454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uk-UA" sz="80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Дякую за увагу</a:t>
            </a:r>
            <a:r>
              <a:rPr lang="uk-UA" sz="5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!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58FF1189-6786-C249-5EE1-1888329515A2}"/>
              </a:ext>
            </a:extLst>
          </p:cNvPr>
          <p:cNvSpPr/>
          <p:nvPr/>
        </p:nvSpPr>
        <p:spPr>
          <a:xfrm>
            <a:off x="2207722" y="5934660"/>
            <a:ext cx="818204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uk-UA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Очікую на Ваші запитання</a:t>
            </a:r>
          </a:p>
        </p:txBody>
      </p:sp>
      <p:pic>
        <p:nvPicPr>
          <p:cNvPr id="8" name="Рисунок 7" descr="Изображение выглядит как Человеческое лицо, человек, улыбка, одежда&#10;&#10;Автоматически созданное описание">
            <a:extLst>
              <a:ext uri="{FF2B5EF4-FFF2-40B4-BE49-F238E27FC236}">
                <a16:creationId xmlns:a16="http://schemas.microsoft.com/office/drawing/2014/main" id="{A396D0AE-0B24-ECDE-292F-4D6EF220B41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8530" y="342752"/>
            <a:ext cx="4453541" cy="5566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017238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398473E-1FF0-9FB0-12E8-DD8129427EFA}"/>
              </a:ext>
            </a:extLst>
          </p:cNvPr>
          <p:cNvSpPr txBox="1"/>
          <p:nvPr/>
        </p:nvSpPr>
        <p:spPr>
          <a:xfrm>
            <a:off x="3489088" y="760258"/>
            <a:ext cx="8702912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офіл «а»</a:t>
            </a:r>
            <a:r>
              <a:rPr lang="uk-UA" sz="20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з хімічного погляду є складним ефіром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дикарбонової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кислоти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офіліну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в якої одна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арбоксильна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група заміщена на залишок метилового спирту (СН</a:t>
            </a:r>
            <a:r>
              <a:rPr lang="uk-UA" sz="20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3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Н), а інша – на</a:t>
            </a:r>
            <a:r>
              <a:rPr lang="uk-UA" sz="2000" b="1" spc="2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залишок спирту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ітолу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(С</a:t>
            </a:r>
            <a:r>
              <a:rPr lang="uk-UA" sz="20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20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Н</a:t>
            </a:r>
            <a:r>
              <a:rPr lang="uk-UA" sz="20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39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Н). Залишки спиртів називаються спиртовими хвостами.</a:t>
            </a:r>
            <a:endParaRPr lang="ru-UA" sz="20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Елементарний</a:t>
            </a:r>
            <a:r>
              <a:rPr lang="uk-UA" sz="2000" b="1" spc="6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клад</a:t>
            </a:r>
            <a:r>
              <a:rPr lang="uk-UA" sz="2000" b="1" spc="4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офілу</a:t>
            </a:r>
            <a:r>
              <a:rPr lang="uk-UA" sz="2000" b="1" spc="5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«а»</a:t>
            </a:r>
            <a:r>
              <a:rPr lang="uk-UA" sz="2000" b="1" spc="3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(С</a:t>
            </a:r>
            <a:r>
              <a:rPr lang="uk-UA" sz="20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55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Н</a:t>
            </a:r>
            <a:r>
              <a:rPr lang="uk-UA" sz="20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72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O</a:t>
            </a:r>
            <a:r>
              <a:rPr lang="uk-UA" sz="20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5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N</a:t>
            </a:r>
            <a:r>
              <a:rPr lang="uk-UA" sz="20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4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Mg)</a:t>
            </a:r>
            <a:r>
              <a:rPr lang="uk-UA" sz="2000" b="1" spc="5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і</a:t>
            </a:r>
            <a:r>
              <a:rPr lang="uk-UA" sz="2000" b="1" spc="4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0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офілу 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«b» (С</a:t>
            </a:r>
            <a:r>
              <a:rPr lang="uk-UA" sz="20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55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Н</a:t>
            </a:r>
            <a:r>
              <a:rPr lang="uk-UA" sz="20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70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O</a:t>
            </a:r>
            <a:r>
              <a:rPr lang="uk-UA" sz="20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6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N</a:t>
            </a:r>
            <a:r>
              <a:rPr lang="uk-UA" sz="20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4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Mg) було визначено в 1914р. німецьким вченим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Ріхардом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Вільштеттером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</a:t>
            </a:r>
            <a:endParaRPr lang="ru-UA" sz="20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снову</a:t>
            </a:r>
            <a:r>
              <a:rPr lang="uk-UA" sz="20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олекули становить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орфіринове</a:t>
            </a:r>
            <a:r>
              <a:rPr lang="uk-UA" sz="2000" b="1" spc="-2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ядро, що складається з чотирьох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ірольних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ілець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У центрі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орфіринового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ядра знаходиться атом магнію, який з’єднаний з 4-ма атомами азоту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ірольних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ілець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Між собою порфіринові кільця з’єднані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етиновими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містками. Крім того, є додаткове п’яте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циклопентанове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кільце, яке містить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етогрупу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</a:t>
            </a:r>
            <a:endParaRPr lang="ru-UA" sz="20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Рисунок 4" descr="Изображение выглядит как диаграмма, карта, зарисовка&#10;&#10;Автоматически созданное описание">
            <a:extLst>
              <a:ext uri="{FF2B5EF4-FFF2-40B4-BE49-F238E27FC236}">
                <a16:creationId xmlns:a16="http://schemas.microsoft.com/office/drawing/2014/main" id="{EDD04350-7142-E267-6846-91E41413C83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687" y="102870"/>
            <a:ext cx="3198400" cy="654727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508418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119E9B9-1193-4026-98F3-F4B4940284F9}"/>
              </a:ext>
            </a:extLst>
          </p:cNvPr>
          <p:cNvSpPr txBox="1"/>
          <p:nvPr/>
        </p:nvSpPr>
        <p:spPr>
          <a:xfrm>
            <a:off x="110412" y="222991"/>
            <a:ext cx="11971175" cy="41549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офіл 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«b»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відрізняється від хлорофілу 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«а»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тим, що в нього у другому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ірольному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кільці одна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етильн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група замінена</a:t>
            </a:r>
            <a:r>
              <a:rPr lang="uk-UA" sz="2400" b="1" spc="4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альдегідною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олекула хлорофілу є полярною (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орфіринове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ядро є гідрофільним, а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ітольний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«хвіст» – гідрофобним), що зумовлює розміщення її в мембранах хлоропласту: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ітольний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«хвіст» розміщується в гідрофобній ділянці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тилакоїд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(відіграє роль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якор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),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орфіринове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ядро – в гідрофільній. Молекула хлорофілу є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електричнонейтральною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</a:t>
            </a:r>
            <a:r>
              <a:rPr lang="uk-UA" sz="2400" b="1" spc="27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 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скільки</a:t>
            </a:r>
            <a:r>
              <a:rPr lang="uk-UA" sz="2400" b="1" spc="28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 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одвійний</a:t>
            </a:r>
            <a:r>
              <a:rPr lang="uk-UA" sz="2400" b="1" spc="27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 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заряд</a:t>
            </a:r>
            <a:r>
              <a:rPr lang="uk-UA" sz="2400" b="1" spc="27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  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агнію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омпенсується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двома надлишковими</a:t>
            </a:r>
            <a:r>
              <a:rPr lang="uk-UA" sz="2400" b="1" spc="-2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електронами,</a:t>
            </a:r>
            <a:r>
              <a:rPr lang="uk-UA" sz="2400" b="1" spc="-4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які</a:t>
            </a:r>
            <a:r>
              <a:rPr lang="uk-UA" sz="2400" b="1" spc="-2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розподілені</a:t>
            </a:r>
            <a:r>
              <a:rPr lang="uk-UA" sz="2400" b="1" spc="-2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іж чотирма атомами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ірольних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ілець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6866" name="Picture 2" descr="Біохімічні ознаки відділів водоростей - Альгологія - Костіков І.Ю. -  2009-2013">
            <a:extLst>
              <a:ext uri="{FF2B5EF4-FFF2-40B4-BE49-F238E27FC236}">
                <a16:creationId xmlns:a16="http://schemas.microsoft.com/office/drawing/2014/main" id="{533DF61F-E266-0ABB-E887-9EB8938A32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5847" y="4109882"/>
            <a:ext cx="3590925" cy="26587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0" name="Picture 6" descr="Хлорофіл — Вікіпедія">
            <a:extLst>
              <a:ext uri="{FF2B5EF4-FFF2-40B4-BE49-F238E27FC236}">
                <a16:creationId xmlns:a16="http://schemas.microsoft.com/office/drawing/2014/main" id="{0234966A-6441-4954-E036-64E6570AFF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72" y="4431838"/>
            <a:ext cx="3758098" cy="2372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2" name="Picture 8" descr="Фотосинтез — утворення органічних сполук за допомогою енергії сонячного  світла - Підручник з Біології. 9 клас. Межжерін - Нова програма">
            <a:extLst>
              <a:ext uri="{FF2B5EF4-FFF2-40B4-BE49-F238E27FC236}">
                <a16:creationId xmlns:a16="http://schemas.microsoft.com/office/drawing/2014/main" id="{05258658-6458-0DC4-E617-344BCC68B6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0222" y="4436405"/>
            <a:ext cx="2616348" cy="2363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58890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1A9546C-344D-535B-5C3C-D00D301CE43C}"/>
              </a:ext>
            </a:extLst>
          </p:cNvPr>
          <p:cNvSpPr txBox="1"/>
          <p:nvPr/>
        </p:nvSpPr>
        <p:spPr>
          <a:xfrm>
            <a:off x="0" y="134636"/>
            <a:ext cx="12098694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Якщо з молекули хлорофілу видалити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ітол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одержимо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офілід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У разі заміщення атома Mg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2+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воднем утворюється феофітин бурого кольору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офіл вибірково поглинає світло. Розрізняють два максимуми поглинання: в області коротких хвиль та відповідно в довгохвильовій.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офіл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поглинають максимально червоні (довгі хвилі) і синьо-фіолетові (короткі хвилі) промені. Спектри поглинання хлорофілу «а» – 420, 660 нм, а хлорофілу «b» – 455 і 644 нм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4818" name="Picture 2" descr="Розділ 3. Фотосинтетичні пігменти листка">
            <a:extLst>
              <a:ext uri="{FF2B5EF4-FFF2-40B4-BE49-F238E27FC236}">
                <a16:creationId xmlns:a16="http://schemas.microsoft.com/office/drawing/2014/main" id="{15349659-20D2-BCC0-AAB9-913221E4B7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10" y="3316250"/>
            <a:ext cx="5593080" cy="350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0" name="Picture 4" descr="Фотосинтез - визначення, етапи, рівняння, процес, діаграма, приклади">
            <a:extLst>
              <a:ext uri="{FF2B5EF4-FFF2-40B4-BE49-F238E27FC236}">
                <a16:creationId xmlns:a16="http://schemas.microsoft.com/office/drawing/2014/main" id="{094D2E76-3F72-A980-88A1-CC069373AA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6470" y="3544751"/>
            <a:ext cx="600075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35648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1517885-7C26-F7D9-E4A8-8653259252DE}"/>
              </a:ext>
            </a:extLst>
          </p:cNvPr>
          <p:cNvSpPr txBox="1"/>
          <p:nvPr/>
        </p:nvSpPr>
        <p:spPr>
          <a:xfrm>
            <a:off x="138404" y="271104"/>
            <a:ext cx="11915192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аротиноїди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– це жиророзчинні жовті, червоні, оранжеві 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ігменти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аротиноїди в хімічному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лані</a:t>
            </a:r>
            <a:r>
              <a:rPr lang="uk-UA" sz="2400" b="1" spc="-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є</a:t>
            </a:r>
            <a:r>
              <a:rPr lang="uk-UA" sz="2400" b="1" spc="-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охідними ізопрену, містять 40 атомів вуглецю і, будучи ненасиченими вуглеводнями, містять значну кількість подвійних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зв’язків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чим зумовлена їх оптична активність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аротиноїди поділяються на 2 групи: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аротин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які мають оранжеве чи червоне забарвлення (С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40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Н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56</a:t>
            </a:r>
            <a:r>
              <a:rPr lang="uk-UA" sz="2400" b="1" spc="2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– β-каротин, α-каротин) і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сантофіл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жовтого забарвлення, які містять кисень (С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40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Н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56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2</a:t>
            </a:r>
            <a:r>
              <a:rPr lang="uk-UA" sz="2400" b="1" spc="2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– лютеїн, С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40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Н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56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4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–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віолоксантин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ще у вищих рослин виділяють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зеаксантин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антероксантин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тощо). Цікаво відмітити, що вітамін А є частиною молекули каротину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4AF8D844-B984-8AB8-3EE2-1C8979E6D968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78497" y="5667251"/>
            <a:ext cx="195243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1A04F6C-B8CD-90BC-5986-C1286A7D75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541490"/>
              </p:ext>
            </p:extLst>
          </p:nvPr>
        </p:nvGraphicFramePr>
        <p:xfrm>
          <a:off x="578497" y="5186067"/>
          <a:ext cx="9563878" cy="1281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557520" imgH="909320" progId="ChemDraw.Document.6.0">
                  <p:embed/>
                </p:oleObj>
              </mc:Choice>
              <mc:Fallback>
                <p:oleObj name="CS ChemDraw Drawing" r:id="rId4" imgW="5557520" imgH="90932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97" y="5186067"/>
                        <a:ext cx="9563878" cy="1281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27320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CF2CA27-0FE3-6B89-696D-CF7C931D5C80}"/>
              </a:ext>
            </a:extLst>
          </p:cNvPr>
          <p:cNvSpPr txBox="1"/>
          <p:nvPr/>
        </p:nvSpPr>
        <p:spPr>
          <a:xfrm>
            <a:off x="175726" y="161483"/>
            <a:ext cx="11840547" cy="63709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аротиноїди поглинають промені синьої і зеленої частин спектра, і в області спектра від 400 до 550 нм мають три основні смуги поглинання. Отже, каротиноїди відіграють роль додаткових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вітлозбираючих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пігментів в тій частині спектру, де слабко поглинає хлорофіл. Від них енергія збудження передається на хлорофіл «а». Це особливо важливо для водних екосистем, куди проникають кванти синього і зеленого світла і відмічається дефіцит квантів червоного світла, необхідних для збудження молекули хлорофілу. Каротиноїди також відіграють роль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отопротекторів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– захищають хлорофіл від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отоокислення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на надто яскравому освітленні. Їх захисний ефект пояснюється здатністю каротиноїдів взаємодіяти зі збудженими молекулами кисню і хлорофілу. В цьому випадку енергія збудження хлорофілу передається на каротиноїди, а потім розсіюється у вигляді тепла. Каротиноїдам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належить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евна</a:t>
            </a:r>
            <a:r>
              <a:rPr lang="uk-UA" sz="2400" b="1" spc="-1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роль</a:t>
            </a:r>
            <a:r>
              <a:rPr lang="uk-UA" sz="2400" b="1" spc="-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у</a:t>
            </a:r>
            <a:r>
              <a:rPr lang="uk-UA" sz="2400" b="1" spc="-2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татевому</a:t>
            </a:r>
            <a:r>
              <a:rPr lang="uk-UA" sz="2400" b="1" spc="-2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роцесі</a:t>
            </a:r>
            <a:r>
              <a:rPr lang="uk-UA" sz="2400" b="1" spc="-2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рослин: вони надають забарвлення пелюсткам, плодам, коренеплодам, приваблюючи цим самим комах для перехресного запилення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85188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96FAFE1-AAE2-3C96-38A8-4269287BEEA7}"/>
              </a:ext>
            </a:extLst>
          </p:cNvPr>
          <p:cNvSpPr txBox="1"/>
          <p:nvPr/>
        </p:nvSpPr>
        <p:spPr>
          <a:xfrm>
            <a:off x="0" y="159136"/>
            <a:ext cx="11887200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ікобіліни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– ще одна група пігментів, які містяться у синьо- зелених та червоних водоростях. Фікобіліни являють собою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тетрапірольні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структури з відкритим ланцюгом, які мають систему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он’югованих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подвійних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зв’язків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У хімічному відношенні фікобіліни</a:t>
            </a:r>
            <a:r>
              <a:rPr lang="uk-UA" sz="2400" b="1" spc="2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є речовинами білкової природи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ікобіліни є хромофорною частиною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ікобіліпротеїну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–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глобулінподібного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білка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Виділяють такі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ікобіліпротеїн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: </a:t>
            </a:r>
            <a:r>
              <a:rPr lang="uk-UA" sz="2400" b="1" i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ікоеритрини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– пігменти червоного кольору з максимумом поглинання 498-598 нм, </a:t>
            </a:r>
            <a:r>
              <a:rPr lang="uk-UA" sz="2400" b="1" i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ікоціаніни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– синьо-голубі пігменти з максимумом поглинання 585-630 нм і </a:t>
            </a:r>
            <a:r>
              <a:rPr lang="uk-UA" sz="2400" b="1" i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алофікоціаніни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– сині, з максимумом поглинання 585-650 нм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Рисунок 4" descr="Изображение выглядит как диаграмма, План, Технический чертеж, зарисовка&#10;&#10;Автоматически созданное описание">
            <a:extLst>
              <a:ext uri="{FF2B5EF4-FFF2-40B4-BE49-F238E27FC236}">
                <a16:creationId xmlns:a16="http://schemas.microsoft.com/office/drawing/2014/main" id="{BF477025-2954-0AA3-0526-5EFAE007C6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8066" y="4345422"/>
            <a:ext cx="4192122" cy="2512568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2" name="Picture 2" descr="3.3 Фікобіліни">
            <a:extLst>
              <a:ext uri="{FF2B5EF4-FFF2-40B4-BE49-F238E27FC236}">
                <a16:creationId xmlns:a16="http://schemas.microsoft.com/office/drawing/2014/main" id="{4478CFDB-9001-82DC-ACD0-79828CCCD7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0132" y="4376250"/>
            <a:ext cx="4370620" cy="24817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515611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E1093F0-82FC-EBCF-3389-FED074943B32}"/>
              </a:ext>
            </a:extLst>
          </p:cNvPr>
          <p:cNvSpPr txBox="1"/>
          <p:nvPr/>
        </p:nvSpPr>
        <p:spPr>
          <a:xfrm>
            <a:off x="129073" y="391794"/>
            <a:ext cx="11933853" cy="55047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Bef>
                <a:spcPts val="800"/>
              </a:spcBef>
              <a:spcAft>
                <a:spcPts val="4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тже,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фікобіліпротеїни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оглинають промені зеленої і жовтої частин спектра в зоні 500-650 нм.</a:t>
            </a:r>
            <a:endParaRPr lang="ru-UA" sz="2400" b="1" kern="100" dirty="0">
              <a:effectLst/>
              <a:latin typeface="Aptos" panose="020B00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ікобіліпротеїн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агрегують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один з одним, утворюючи</a:t>
            </a:r>
            <a:r>
              <a:rPr lang="uk-UA" sz="2400" b="1" spc="2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пеціальні гранули – </a:t>
            </a:r>
            <a:r>
              <a:rPr lang="uk-UA" sz="2400" b="1" i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ікобілісом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які розміщуються або в стромі хлоропласта, або на поверхні мембран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ікобіліни, як і каротиноїди, є додатковими фотосинтетичними пігментами,</a:t>
            </a:r>
            <a:r>
              <a:rPr lang="uk-UA" sz="2400" b="1" spc="-1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скільки поглинута</a:t>
            </a:r>
            <a:r>
              <a:rPr lang="uk-UA" sz="2400" b="1" spc="-1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ними</a:t>
            </a:r>
            <a:r>
              <a:rPr lang="uk-UA" sz="2400" b="1" spc="-1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енергія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вітла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отім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ередається 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офілу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ікобіліни зумовлюють явище 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хроматичної адаптації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одоростей в їх вертикальній зональності. Як відомо, червоні</a:t>
            </a:r>
            <a:r>
              <a:rPr lang="uk-UA" sz="2400" b="1" kern="100" spc="-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ромені, як правило, не проходять глибше 34м. На глибині 177м затримуються жовті промені, 322м – зелені, 500 – сині та фіолетові. Тому біля поверхні води зростають зелені водорості, глибше синьо-зелені, ще глибше – червоні водорості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38739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ABA4E7B-826B-7979-52E5-191A0BB1C7E4}"/>
              </a:ext>
            </a:extLst>
          </p:cNvPr>
          <p:cNvSpPr txBox="1"/>
          <p:nvPr/>
        </p:nvSpPr>
        <p:spPr>
          <a:xfrm>
            <a:off x="205274" y="243291"/>
            <a:ext cx="11420669" cy="41037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Ще в 1905 р. англійський учений Ф.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Блекмен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встановив, що фотосинтез відбувається в два етапи: один з них відбувається лише на світлі – світлова фаза, інший –в темряві –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темнов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фаза. Світлова фаза, своєю чергою, поділяється на два етапи: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отофізичний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і фотохімічний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амостійний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характер </a:t>
            </a: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вітлових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реакцій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був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становлений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у 1937 р. Р. </a:t>
            </a: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Хіллом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і тому </a:t>
            </a: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їх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часто </a:t>
            </a: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називають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реакціями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Хілла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вітлові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реакції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ожуть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бути </a:t>
            </a: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иражені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такою </a:t>
            </a: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загальною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spc="-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хемою: </a:t>
            </a:r>
            <a:r>
              <a:rPr lang="ru-UA" sz="2400" b="1" kern="100" spc="-1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вітло</a:t>
            </a:r>
            <a:r>
              <a:rPr lang="ru-UA" sz="2400" b="1" kern="100" spc="-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12Н</a:t>
            </a:r>
            <a:r>
              <a:rPr lang="ru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</a:t>
            </a:r>
            <a:r>
              <a:rPr lang="ru-UA" sz="2400" b="1" kern="100" spc="13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 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→</a:t>
            </a:r>
            <a:r>
              <a:rPr lang="ru-UA" sz="2400" b="1" kern="100" spc="13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 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12Н</a:t>
            </a:r>
            <a:r>
              <a:rPr lang="ru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ru-UA" sz="2400" b="1" kern="100" spc="12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ru-UA" sz="2400" b="1" kern="100" spc="-2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spc="-2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О</a:t>
            </a:r>
            <a:r>
              <a:rPr lang="ru-UA" sz="2400" b="1" kern="100" spc="-25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spc="-2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емнові</a:t>
            </a:r>
            <a:r>
              <a:rPr lang="ru-UA" sz="2400" b="1" kern="100" spc="-3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реакції</a:t>
            </a:r>
            <a:r>
              <a:rPr lang="ru-UA" sz="2400" b="1" kern="100" spc="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–</a:t>
            </a:r>
            <a:r>
              <a:rPr lang="ru-UA" sz="2400" b="1" kern="100" spc="-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spc="-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хемою: 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СО</a:t>
            </a:r>
            <a:r>
              <a:rPr lang="ru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ru-UA" sz="2400" b="1" kern="100" spc="1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ru-UA" sz="2400" b="1" kern="100" spc="-3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12Н</a:t>
            </a:r>
            <a:r>
              <a:rPr lang="ru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ru-UA" sz="2400" b="1" kern="100" spc="-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→ С</a:t>
            </a:r>
            <a:r>
              <a:rPr lang="ru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Н</a:t>
            </a:r>
            <a:r>
              <a:rPr lang="ru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12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</a:t>
            </a:r>
            <a:r>
              <a:rPr lang="ru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</a:t>
            </a:r>
            <a:r>
              <a:rPr lang="ru-UA" sz="2400" b="1" kern="100" spc="9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ru-UA" sz="2400" b="1" kern="100" spc="-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spc="-2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Н</a:t>
            </a:r>
            <a:r>
              <a:rPr lang="ru-UA" sz="2400" b="1" kern="100" spc="-2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ru-UA" sz="2400" b="1" kern="100" spc="-2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</a:t>
            </a:r>
            <a:r>
              <a:rPr lang="uk-UA" sz="2400" b="1" kern="100" spc="-2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7890" name="Picture 2" descr="Презентація з теми: &quot;Фотосинтез: світлова та темнова фаза&quot;">
            <a:extLst>
              <a:ext uri="{FF2B5EF4-FFF2-40B4-BE49-F238E27FC236}">
                <a16:creationId xmlns:a16="http://schemas.microsoft.com/office/drawing/2014/main" id="{93639DC8-EC4E-B34C-956B-5BB66CB550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88" y="4256695"/>
            <a:ext cx="4421922" cy="2488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 descr="Презентація з теми: &quot;Фотосинтез: світлова та темнова фаза&quot;">
            <a:extLst>
              <a:ext uri="{FF2B5EF4-FFF2-40B4-BE49-F238E27FC236}">
                <a16:creationId xmlns:a16="http://schemas.microsoft.com/office/drawing/2014/main" id="{0F26AF57-0BDA-8B23-A221-E050E99684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2988" y="4301869"/>
            <a:ext cx="4421922" cy="2488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39603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D847EB1-7382-B804-CE7A-E2FEFA6D17D8}"/>
              </a:ext>
            </a:extLst>
          </p:cNvPr>
          <p:cNvSpPr txBox="1"/>
          <p:nvPr/>
        </p:nvSpPr>
        <p:spPr>
          <a:xfrm>
            <a:off x="0" y="253902"/>
            <a:ext cx="12191980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Єдиним невичерпним на цей час джерелом енергії є сонячне світло. Наша зірка ще кілька мільярдів років буде здатна забезпечувати свою систему неспинним потоком енергії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На нашій планеті (єдиній де підтверджено існує життя) всі живі організми поділяються на гетеротрофні і автотрофні в залежності від типу їх живлення і джерела енергії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Гетеротрофи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– організми, які використовують готові органічні речовини, в яких накопичена потенційна хімічна енергія (тварини, люди, гриби, рослини-паразити, деякі органи рослин, наприклад корені)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Автотрофи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– організми, які здатні синтезувати органічні речовини, використовуючи при цьому сонячну або хімічну енергію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6626" name="Picture 2" descr="Презентація на тему &quot;Особливості обміну речовин в автотрофних та  гетеротрофних організмів&quot;">
            <a:extLst>
              <a:ext uri="{FF2B5EF4-FFF2-40B4-BE49-F238E27FC236}">
                <a16:creationId xmlns:a16="http://schemas.microsoft.com/office/drawing/2014/main" id="{D253ABF1-61B1-B69D-BF6B-093A2907846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066" b="26548"/>
          <a:stretch/>
        </p:blipFill>
        <p:spPr bwMode="auto">
          <a:xfrm>
            <a:off x="388928" y="4835128"/>
            <a:ext cx="6667500" cy="1965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8" name="Picture 4" descr="Найепічніша подія. Вчені з'ясували, як і коли помре Сонце">
            <a:extLst>
              <a:ext uri="{FF2B5EF4-FFF2-40B4-BE49-F238E27FC236}">
                <a16:creationId xmlns:a16="http://schemas.microsoft.com/office/drawing/2014/main" id="{84F4C802-5105-AC92-E435-1FCA2CFEDD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2284" y="4835128"/>
            <a:ext cx="3237904" cy="16365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7401504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BE31C5C-1F05-5987-A3A3-8D03232B8DBA}"/>
              </a:ext>
            </a:extLst>
          </p:cNvPr>
          <p:cNvSpPr txBox="1"/>
          <p:nvPr/>
        </p:nvSpPr>
        <p:spPr>
          <a:xfrm>
            <a:off x="0" y="219069"/>
            <a:ext cx="11859208" cy="4181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перше ідею про те, що в хлоропластах існує як мінімум дві пігментні системи  виказав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Р.Емерсон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1957. Виявилося, що сумарний ефект (квантовий вихід) фотосинтезу був вищим при освітленні хлорели одночасно короткохвильовим (650 нм) і довгохвильовим (700 нм) світлом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– ефект посилення Емерсон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ізніше вдалося виділити і вивчити комплекси </a:t>
            </a:r>
            <a:r>
              <a:rPr lang="uk-UA" sz="2400" b="1" i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системи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I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  і </a:t>
            </a:r>
            <a:r>
              <a:rPr lang="uk-UA" sz="2400" b="1" i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системи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II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ФС I, ФС II)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ожна ФС складається з антенного або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вітолозбираючого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комплексу (СЗК) з 200-400 молекул пігментів  і реакційного центру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8916" name="Picture 4" descr="Фотосистема I — Википедия">
            <a:extLst>
              <a:ext uri="{FF2B5EF4-FFF2-40B4-BE49-F238E27FC236}">
                <a16:creationId xmlns:a16="http://schemas.microsoft.com/office/drawing/2014/main" id="{C4217284-6580-0103-CF61-1F1BD36353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2310" y="3950417"/>
            <a:ext cx="4914900" cy="2795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8" name="Picture 6" descr="Фотосинтез.Хемосинтез.">
            <a:extLst>
              <a:ext uri="{FF2B5EF4-FFF2-40B4-BE49-F238E27FC236}">
                <a16:creationId xmlns:a16="http://schemas.microsoft.com/office/drawing/2014/main" id="{3B183128-03F3-BE51-B59E-E867A34280E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320" b="32030"/>
          <a:stretch/>
        </p:blipFill>
        <p:spPr bwMode="auto">
          <a:xfrm>
            <a:off x="224790" y="4619786"/>
            <a:ext cx="6667500" cy="2125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975712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9BCF013-85E8-6A2F-9F99-E7A7D296F563}"/>
              </a:ext>
            </a:extLst>
          </p:cNvPr>
          <p:cNvSpPr txBox="1"/>
          <p:nvPr/>
        </p:nvSpPr>
        <p:spPr>
          <a:xfrm>
            <a:off x="115077" y="494089"/>
            <a:ext cx="11961845" cy="53671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о складу ФС I як реакційний центр входить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імер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хлорофілу 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700.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а антенний комплекс – це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хромопротеїни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що містять 110 молекул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хлорофілів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з максимумами поглинання 680-695 нм, 80-100 молекул хлорофілу 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b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і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каротин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о складу ФС II як реакційний центр входить  хлорофіл 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80.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а антенний комплекс – це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хромопротеїни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що містять 40 молекул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хлорофілів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з максимумами поглинання 670-683 нм, 30 молекул хлорофілу 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b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і 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каротин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На світловій фазі фотосинтезу відбувається поглинання світла молекулами пігментів і трансформація цієї енергії в хімічну енергію АТР і відновленої NADPH</a:t>
            </a:r>
            <a:r>
              <a:rPr lang="uk-UA" sz="24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Н</a:t>
            </a:r>
            <a:r>
              <a:rPr lang="uk-UA" sz="24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Всі ці процеси здійснюються у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хімічно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активних мембранах хлоропластів і є складною системою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фізичних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фотохімічних реакцій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62957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39938" name="Picture 2" descr="Фотосистема I — Википедия">
            <a:extLst>
              <a:ext uri="{FF2B5EF4-FFF2-40B4-BE49-F238E27FC236}">
                <a16:creationId xmlns:a16="http://schemas.microsoft.com/office/drawing/2014/main" id="{727F5CE3-B8AB-36DF-A101-A213E2B950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30" y="2231279"/>
            <a:ext cx="7920990" cy="4505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44" name="Picture 8" descr="Фотосистема II — Вікіпедія">
            <a:extLst>
              <a:ext uri="{FF2B5EF4-FFF2-40B4-BE49-F238E27FC236}">
                <a16:creationId xmlns:a16="http://schemas.microsoft.com/office/drawing/2014/main" id="{B3CB207A-3BE1-5597-CB68-F3994C43A7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862" y="0"/>
            <a:ext cx="4406118" cy="40576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04376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8205484-9C61-A72D-2D39-BA6CC1728981}"/>
              </a:ext>
            </a:extLst>
          </p:cNvPr>
          <p:cNvSpPr txBox="1"/>
          <p:nvPr/>
        </p:nvSpPr>
        <p:spPr>
          <a:xfrm>
            <a:off x="0" y="393697"/>
            <a:ext cx="11989836" cy="60277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фізичний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етап. Роль пігментних антенних комплексів полягає в тому, щоб збирати і передавати енергію квантів світла, яку кожна молекула пігменту поглинає не частіше одного разу за 0,1с, на молекули реакційних центрів, підтримуючи його таким чином весь час у збудженому стані, «без простою». Передача енергії відбувається за принципом індуктивного резонансу, коли  електричне поле навколо збудженої молекули з певною частотою коливань індукує осциляцію диполя (електрон – ядро) сусідньої (відстань не більше 10 нм) молекули і перехід її електрону в збуджений стан.</a:t>
            </a:r>
            <a:endParaRPr lang="ru-UA" sz="22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аким чином, в антенних комплексах перенесення енергії здійснюється в ряду: каротин (400-550 нм) - хлорофіл  </a:t>
            </a:r>
            <a:r>
              <a:rPr lang="uk-UA" sz="22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650нм) -     хлорофіл  </a:t>
            </a:r>
            <a:r>
              <a:rPr lang="uk-UA" sz="22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b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 (660-675 нм)</a:t>
            </a:r>
            <a:r>
              <a:rPr lang="uk-UA" sz="22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 - 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680. Швидкість резонансного перенесення енергії від молекули до молекули 10</a:t>
            </a:r>
            <a:r>
              <a:rPr lang="uk-UA" sz="22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10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2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– 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10</a:t>
            </a:r>
            <a:r>
              <a:rPr lang="uk-UA" sz="22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9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с.</a:t>
            </a:r>
            <a:endParaRPr lang="ru-UA" sz="22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іграція енергії  до реакційного центру завершує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фізичний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етап фотосинтезу, в результаті якого енергія квантів світла трансформується в енергію збудженого стану електронів молекул реакційних центрів.</a:t>
            </a:r>
            <a:endParaRPr lang="ru-UA" sz="22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39447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41986" name="Picture 2" descr="Photosynthesis - Electron Pathway, Chloroplasts, Light Reactions |  Britannica">
            <a:extLst>
              <a:ext uri="{FF2B5EF4-FFF2-40B4-BE49-F238E27FC236}">
                <a16:creationId xmlns:a16="http://schemas.microsoft.com/office/drawing/2014/main" id="{9D1CFA54-352A-AA89-9865-5B82EE22B0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040" y="173082"/>
            <a:ext cx="9454220" cy="6511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08301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40962" name="Picture 2" descr="2. Scheme of light reactions in oxygenic photosynthesis. Photosystem... |  Download Scientific Diagram">
            <a:extLst>
              <a:ext uri="{FF2B5EF4-FFF2-40B4-BE49-F238E27FC236}">
                <a16:creationId xmlns:a16="http://schemas.microsoft.com/office/drawing/2014/main" id="{FB08226B-F190-5E8E-4A6E-1F9929360F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499" y="479943"/>
            <a:ext cx="10856595" cy="5504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8677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F8DF237-1469-6C39-62C9-A52509A8CFD8}"/>
              </a:ext>
            </a:extLst>
          </p:cNvPr>
          <p:cNvSpPr txBox="1"/>
          <p:nvPr/>
        </p:nvSpPr>
        <p:spPr>
          <a:xfrm>
            <a:off x="0" y="146682"/>
            <a:ext cx="11971175" cy="41047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хімічний етап.  Молекули  пігментів реакційних центрів здатні до первинного фотохімічного  розділення зарядів і  це пов'язано з транспортом електронів по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електронтранспорному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ланцюгу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ілакоїдної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мембрани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 реакційному центрі ФС</a:t>
            </a:r>
            <a:r>
              <a:rPr lang="en-US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II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ервинним донором електронів служить П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80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а первинним акцептором – білок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еофетін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ф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. В реакційному центрі ФС</a:t>
            </a:r>
            <a:r>
              <a:rPr lang="en-US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I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– донор – П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700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акцептор –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ономірн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форма хлорофілу 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a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95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А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1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. Вторинними акцепторами є:- в ФС I –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залізосіркові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білки А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</a:t>
            </a:r>
            <a:r>
              <a:rPr lang="uk-UA" sz="2400" b="1" kern="100" baseline="-250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та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ередоксин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д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; в ФС I</a:t>
            </a:r>
            <a:r>
              <a:rPr lang="en-US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I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–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ластохінони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Q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A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Q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B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PQ )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 descr="Глаз со сплошной заливкой">
            <a:extLst>
              <a:ext uri="{FF2B5EF4-FFF2-40B4-BE49-F238E27FC236}">
                <a16:creationId xmlns:a16="http://schemas.microsoft.com/office/drawing/2014/main" id="{9085E4D9-8DB1-ED3C-35A7-0DC1CDE9FB3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24642" y="3867150"/>
            <a:ext cx="2990850" cy="2990850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52AB3CFE-3A26-C17E-9CA9-86D188BBAE37}"/>
              </a:ext>
            </a:extLst>
          </p:cNvPr>
          <p:cNvSpPr/>
          <p:nvPr/>
        </p:nvSpPr>
        <p:spPr>
          <a:xfrm>
            <a:off x="5437026" y="4436278"/>
            <a:ext cx="3928448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uk-UA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Подивитесь </a:t>
            </a:r>
          </a:p>
          <a:p>
            <a:pPr algn="ctr"/>
            <a:r>
              <a:rPr lang="uk-UA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самостійно</a:t>
            </a:r>
            <a:endParaRPr lang="uk-UA" sz="54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25C2A9E-32B0-7E56-CE0B-236B7D9AEF4A}"/>
              </a:ext>
            </a:extLst>
          </p:cNvPr>
          <p:cNvSpPr txBox="1"/>
          <p:nvPr/>
        </p:nvSpPr>
        <p:spPr>
          <a:xfrm>
            <a:off x="2826525" y="6190604"/>
            <a:ext cx="653894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UA" sz="2400" dirty="0"/>
              <a:t>https://www.youtube.com/watch?v=SnnmmKApT-c</a:t>
            </a:r>
          </a:p>
        </p:txBody>
      </p:sp>
      <p:pic>
        <p:nvPicPr>
          <p:cNvPr id="10" name="Рисунок 9" descr="Назад со сплошной заливкой">
            <a:extLst>
              <a:ext uri="{FF2B5EF4-FFF2-40B4-BE49-F238E27FC236}">
                <a16:creationId xmlns:a16="http://schemas.microsoft.com/office/drawing/2014/main" id="{68CE830E-E005-8676-BE82-F0F7A1E6212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308967">
            <a:off x="3892191" y="4786819"/>
            <a:ext cx="1273128" cy="1273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05976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ED41FDD-9A8A-C950-E80F-E628CBB5F1BC}"/>
              </a:ext>
            </a:extLst>
          </p:cNvPr>
          <p:cNvSpPr txBox="1"/>
          <p:nvPr/>
        </p:nvSpPr>
        <p:spPr>
          <a:xfrm>
            <a:off x="74644" y="195518"/>
            <a:ext cx="11896531" cy="64669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Нециклічний і циклічний транспорт електронів (Z-схема).</a:t>
            </a:r>
            <a:endParaRPr lang="ru-UA" sz="22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перше принцип Z- схеми послідовних реакцій транспорту електронів був розроблений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Р.Хілом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.Бендалом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1960 році і є загальновизнаним.</a:t>
            </a:r>
            <a:endParaRPr lang="ru-UA" sz="22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У ФС II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імер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</a:t>
            </a:r>
            <a:r>
              <a:rPr lang="uk-UA" sz="22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80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поглинувши енергію 2 квантів переходить в збуджений стан і віддає 2 електрони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ф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Від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ф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електрони передаються на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ластохінони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Q</a:t>
            </a:r>
            <a:r>
              <a:rPr lang="uk-UA" sz="22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A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Q</a:t>
            </a:r>
            <a:r>
              <a:rPr lang="uk-UA" sz="22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B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потім на пул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ліпідорозчинних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молекул  PQ, які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ереносять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електрони і протони крізь ліпідну фазу мембрани на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залізосірковий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білок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Ріске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FeS</a:t>
            </a:r>
            <a:r>
              <a:rPr lang="uk-UA" sz="2200" b="1" kern="100" baseline="-250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R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цитохром </a:t>
            </a:r>
            <a:r>
              <a:rPr lang="uk-UA" sz="22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f 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гемопротеїн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 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цитохромного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комплексу   </a:t>
            </a:r>
            <a:r>
              <a:rPr lang="uk-UA" sz="22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b</a:t>
            </a:r>
            <a:r>
              <a:rPr lang="uk-UA" sz="2200" b="1" i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</a:t>
            </a:r>
            <a:r>
              <a:rPr lang="uk-UA" sz="22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f, 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ідновлюючи білок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ластоцианін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який містить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u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ц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. </a:t>
            </a:r>
            <a:endParaRPr lang="ru-UA" sz="22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акантні місця («дірки») в П</a:t>
            </a:r>
            <a:r>
              <a:rPr lang="uk-UA" sz="22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80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заповнюються двома електронами з переносника електронів Z, що містить марганець, який у свою чергу відновлюється за участю системи S. Окислений білковий комплекс S зв'язує  воду (фотоліз) і відновлюється за рахунок електронів води. Для здійснення цих реакцій в білковому комплексі S необхідні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Mn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 і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Cl</a:t>
            </a:r>
            <a:r>
              <a:rPr lang="uk-UA" sz="22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Крім електронів при фотолізі води утворюються протони Н</a:t>
            </a:r>
            <a:r>
              <a:rPr lang="uk-UA" sz="22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які накопичуються у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ілакоїдному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росторі і вивільняється молекулярний кисень, який виділяється в атмосферу, збагачуючи її на цей газ.</a:t>
            </a:r>
            <a:endParaRPr lang="ru-UA" sz="22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633482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AB76723-25FB-462A-41C0-C9D86FA7BEF1}"/>
              </a:ext>
            </a:extLst>
          </p:cNvPr>
          <p:cNvSpPr txBox="1"/>
          <p:nvPr/>
        </p:nvSpPr>
        <p:spPr>
          <a:xfrm>
            <a:off x="91751" y="866372"/>
            <a:ext cx="12008498" cy="53928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ри збудженні П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700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реакційному центрі ФС</a:t>
            </a:r>
            <a:r>
              <a:rPr lang="en-US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I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2 електрона захоплюються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ономірною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формою хлорофілу 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А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1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 і передаються послідовно на А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в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д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з якого електрони за допомогою NADP-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ксидоредуктази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з FAD у якості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офактору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 йдуть на відновлення NADP</a:t>
            </a:r>
            <a:r>
              <a:rPr lang="uk-UA" sz="24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На вакантні місця в П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700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ереходять електрони з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ц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нециклічний ланцюг перенесення електронів таким чином замикається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Разом з нециклічним в мембранах хлоропластів функціонує циклічний транспорт електронів, який включає тільки ФС</a:t>
            </a:r>
            <a:r>
              <a:rPr lang="en-US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I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комплекс цитохромів 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b</a:t>
            </a:r>
            <a:r>
              <a:rPr lang="uk-UA" sz="2400" b="1" i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f.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цьому випадку NADP+ не відновлюється і енергія, що вивільняється, використовується  лише для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сфорилування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АDP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6691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43010" name="Picture 2" descr="Нециклический и циклический транспорт электронов">
            <a:extLst>
              <a:ext uri="{FF2B5EF4-FFF2-40B4-BE49-F238E27FC236}">
                <a16:creationId xmlns:a16="http://schemas.microsoft.com/office/drawing/2014/main" id="{1E9C143E-52FC-F42D-7C8A-BDACA4A673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" y="548748"/>
            <a:ext cx="10328910" cy="5436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92039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871D85A-0A90-0B37-2199-5FE1D3A36A54}"/>
              </a:ext>
            </a:extLst>
          </p:cNvPr>
          <p:cNvSpPr txBox="1"/>
          <p:nvPr/>
        </p:nvSpPr>
        <p:spPr>
          <a:xfrm>
            <a:off x="0" y="215256"/>
            <a:ext cx="12191979" cy="47816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синтез – це процес синтезу рослинами органічних речовин з неорганічних (вуглекислого газу і води) під дією електромагнітної сонячної енергії. Процес перетворення сонячної енергії в енергію хімічних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зв’язків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органічних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полук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В наш час  найбільш уживаним є таке розгорнуте сумарне рівняння 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отосинтезу: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С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spc="1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400" b="1" kern="100" spc="-3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12Н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</a:t>
            </a:r>
            <a:r>
              <a:rPr lang="uk-UA" sz="2400" b="1" kern="100" spc="-1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=</a:t>
            </a:r>
            <a:r>
              <a:rPr lang="uk-UA" sz="2400" b="1" kern="100" spc="-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Н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1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400" b="1" kern="100" spc="-3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spc="1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400" b="1" kern="100" spc="-2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spc="-2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Н</a:t>
            </a:r>
            <a:r>
              <a:rPr lang="uk-UA" sz="2400" b="1" kern="100" spc="-2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spc="-2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жерелом вуглецю при фотосинтезі є СО2, джерелом водню і кисню –</a:t>
            </a:r>
            <a:r>
              <a:rPr lang="uk-UA" sz="2400" b="1" kern="100" spc="2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ода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атою відкриття фотосинтезу</a:t>
            </a: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є 1771 рік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7650" name="Picture 2" descr="Фотосинтез, як характерна особливість рослин – &quot;Візуалізація навчання&quot;">
            <a:extLst>
              <a:ext uri="{FF2B5EF4-FFF2-40B4-BE49-F238E27FC236}">
                <a16:creationId xmlns:a16="http://schemas.microsoft.com/office/drawing/2014/main" id="{776CA9F8-E2F3-37E6-41FC-9358CB212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3210" y="4635215"/>
            <a:ext cx="3772218" cy="21218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4" name="Picture 6" descr="Более 46 000 работ на тему «фотосинтез»: стоковые фото, картинки и  изображения royalty-free - iStock">
            <a:extLst>
              <a:ext uri="{FF2B5EF4-FFF2-40B4-BE49-F238E27FC236}">
                <a16:creationId xmlns:a16="http://schemas.microsoft.com/office/drawing/2014/main" id="{DED0C2DC-D1BB-F6C0-C099-97569AA36B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4517" y="3667177"/>
            <a:ext cx="3089910" cy="3089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952653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B16C628-366E-5BC5-1CEE-B7EAF1ABD510}"/>
              </a:ext>
            </a:extLst>
          </p:cNvPr>
          <p:cNvSpPr txBox="1"/>
          <p:nvPr/>
        </p:nvSpPr>
        <p:spPr>
          <a:xfrm>
            <a:off x="267459" y="68434"/>
            <a:ext cx="1192452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uk-UA" sz="2400" b="1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фосфорилування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Енергія, що вивільняється при транспорті електронів від П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80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Е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0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=-0,8В) до П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700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Е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0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=+0,4В), складає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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50 кДж та використовується для синтезу АТР з АDP і фосфору неорганічного.</a:t>
            </a:r>
            <a:endParaRPr lang="ru-UA" sz="2400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F876526-85B3-3F71-2085-46D530A439E9}"/>
              </a:ext>
            </a:extLst>
          </p:cNvPr>
          <p:cNvSpPr txBox="1"/>
          <p:nvPr/>
        </p:nvSpPr>
        <p:spPr>
          <a:xfrm>
            <a:off x="0" y="1337187"/>
            <a:ext cx="11924520" cy="5095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еханізм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фосфорилування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пов'язаного з діяльністю електротранспортного ланцюга, пояснює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хеміосмотична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теорія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.Мітчелла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Сутність теорії полягає в наступному. Ланцюг переносників електронів і протонів, працюючий відповідно до окислювально-відновного градієнта, перешнуровує мембрану таким чином, що трансмембранне перенесення електронів і  протонів Н</a:t>
            </a:r>
            <a:r>
              <a:rPr lang="uk-UA" sz="20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одну сторону сполучається з перенесенням у зворотний бік тільки електронів. В результаті функціонування такого механізму (Н</a:t>
            </a:r>
            <a:r>
              <a:rPr lang="uk-UA" sz="20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помпи) по одну сторону мембрани накопичується надлишок Н</a:t>
            </a:r>
            <a:r>
              <a:rPr lang="uk-UA" sz="20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виникає електрохімічний (тобто електричний і концентраційний) градієнт іонів Н</a:t>
            </a:r>
            <a:r>
              <a:rPr lang="uk-UA" sz="20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який служить формою запасання енергії. Зворотний пасивний виток протонів Н</a:t>
            </a:r>
            <a:r>
              <a:rPr lang="uk-UA" sz="20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крізь протонний канал Н</a:t>
            </a:r>
            <a:r>
              <a:rPr lang="uk-UA" sz="20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АТР-ази супроводжується утворенням високоенергетичного зв'язку АТР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 результаті фотохімічних реакцій в хлоропластах створюється необхідний рівень АТР і NADPH</a:t>
            </a:r>
            <a:r>
              <a:rPr lang="uk-UA" sz="20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Н</a:t>
            </a:r>
            <a:r>
              <a:rPr lang="uk-UA" sz="20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які необхідні для функціонування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емнової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стадії фотосинтезу, де СО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ідновлюється до вуглеводу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513498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2" name="Рисунок 1" descr="Изображение выглядит как текст, диаграмма, линия, Шрифт&#10;&#10;Автоматически созданное описание">
            <a:extLst>
              <a:ext uri="{FF2B5EF4-FFF2-40B4-BE49-F238E27FC236}">
                <a16:creationId xmlns:a16="http://schemas.microsoft.com/office/drawing/2014/main" id="{9E896185-BCE0-A348-8EB9-BEC456C00CE7}"/>
              </a:ext>
            </a:extLst>
          </p:cNvPr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704" y="441325"/>
            <a:ext cx="10480676" cy="554355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7370658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D86F193-50E8-362D-F1FA-B4D739C49818}"/>
              </a:ext>
            </a:extLst>
          </p:cNvPr>
          <p:cNvSpPr txBox="1"/>
          <p:nvPr/>
        </p:nvSpPr>
        <p:spPr>
          <a:xfrm>
            <a:off x="6995160" y="208630"/>
            <a:ext cx="5125305" cy="64897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Існують різні шляхи відновлення СО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600"/>
              </a:spcAft>
              <a:buFont typeface="+mj-lt"/>
              <a:buAutoNum type="arabicParenR"/>
              <a:tabLst>
                <a:tab pos="685800" algn="l"/>
              </a:tabLst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3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фотосинтез або цикл Кальвіна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Цей спосіб асиміляції властивий всім рослинам і був вперше описаний американським біохіміком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.Кальвіном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1956 р. За допомогою міченого 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14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О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далося знайти, що первинним стійким продуктом фіксації вуглекислого газу є С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3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– сполука -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сфогліцеринова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кислота (ФГК). Це й  дало  назву шляху. Первинним акцептором СО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 є  рибулозо-1,5-біфосфат (РБФ). Весь процес складається з трьох етапів: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4034" name="Picture 2" descr="Calvin Cycle: Definition, Steps, &amp; Purpose with Diagram">
            <a:extLst>
              <a:ext uri="{FF2B5EF4-FFF2-40B4-BE49-F238E27FC236}">
                <a16:creationId xmlns:a16="http://schemas.microsoft.com/office/drawing/2014/main" id="{C771F67F-6DEA-C46E-4782-841AAD38FB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260" y="152654"/>
            <a:ext cx="6414660" cy="6552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8379869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EF9F87D-B0B1-E2FD-459B-40D8BCC38EB8}"/>
              </a:ext>
            </a:extLst>
          </p:cNvPr>
          <p:cNvSpPr txBox="1"/>
          <p:nvPr/>
        </p:nvSpPr>
        <p:spPr>
          <a:xfrm>
            <a:off x="87086" y="639646"/>
            <a:ext cx="12017828" cy="55787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арбоксилювання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Молекула рибулозо-5-фосфата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сфорилюється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за участю АТР, а до утвореного РДФ за допомогою РДФ-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арбоксилази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риєднується СО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що поступив в мезофіл крізь продихи. Одержаний продукт тут же розпадається на дві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ріози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: дві молекули 3-ФГК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аза відновлення.</a:t>
            </a:r>
            <a:r>
              <a:rPr lang="uk-UA" sz="20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3-ФГК</a:t>
            </a:r>
            <a:r>
              <a:rPr lang="uk-UA" sz="20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ідновлюється до 3-ФГА (альдегіду) в два етапи: спочатку відбувається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сфорилування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3-ФГК за допомогою АТР до 1,3-ФГК, а потім її відновлення до 1,3-ФГА за допомогою NADPH</a:t>
            </a:r>
            <a:r>
              <a:rPr lang="uk-UA" sz="20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Н</a:t>
            </a:r>
            <a:r>
              <a:rPr lang="uk-UA" sz="20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егідрогенази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сфоглицеринового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альдегіду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аза регенерації</a:t>
            </a:r>
            <a:r>
              <a:rPr lang="uk-UA" sz="20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ервинного акцептора СО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синтезу кінцевого продукту фотосинтезу. При фіксації 3 молекул СО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з тих, шести 3-ФГА, що утворилися, п'ять використовуються для  регенерації рибулозо-5-фосфата, а один йде на синтез глюкози. Регенерація здійснюється за допомогою ферментів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ізомераз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ранскетолаз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льдолаз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крізь  проміжні С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4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С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С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7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сполуки. 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З невикористаної шостої молекули 3-ФГА, що залишилася, при повторенні циклу синтезується фруктозо-1,6-діфосфат, з якого можуть утворюватися глюкоза, сахароза і крохмаль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729471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45058" name="Picture 2" descr="Calvin cycle made super easy - YouTube">
            <a:extLst>
              <a:ext uri="{FF2B5EF4-FFF2-40B4-BE49-F238E27FC236}">
                <a16:creationId xmlns:a16="http://schemas.microsoft.com/office/drawing/2014/main" id="{947E37B5-CECF-6C86-9F8E-CCE52A7D3F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904" y="60301"/>
            <a:ext cx="10532576" cy="5924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039116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72EE80C-F180-CF82-2CC3-8372B1EBCDBA}"/>
              </a:ext>
            </a:extLst>
          </p:cNvPr>
          <p:cNvSpPr txBox="1"/>
          <p:nvPr/>
        </p:nvSpPr>
        <p:spPr>
          <a:xfrm>
            <a:off x="251927" y="277307"/>
            <a:ext cx="11831216" cy="65526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07000"/>
              </a:lnSpc>
              <a:spcAft>
                <a:spcPts val="600"/>
              </a:spcAft>
              <a:tabLst>
                <a:tab pos="685800" algn="l"/>
              </a:tabLs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4-шлях фотосинтезу (Цикл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Хетч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лек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о групи рослин з С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4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шляхом фотосинтезу відносяться цукровий очерет, кукурудза, сорго і ін. Листя цих рослин містить два різні типи хлоропластів: хлоропласти звичайного вигляду – в клітинах мезофілу і велику кількість крупних хлоропластів в клітинах, оточуючих провідні пучки (обкладка)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отрапляє в цитоплазму клітин мезофілу, де за участю ФЕП-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арбоксилази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ступає в реакцію з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сфоенолпіруватом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ФЕП), утворюючи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щавелевооцтову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кислоту (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ксалоацетат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. Потім вже в хлоропластах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ксалоацетат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ідновлюється до яблучної кислоти (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алат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 за рахунок NADPH</a:t>
            </a:r>
            <a:r>
              <a:rPr lang="uk-UA" sz="24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Н</a:t>
            </a:r>
            <a:r>
              <a:rPr lang="uk-UA" sz="24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що утворюється в ході світлової стадії фотосинтезу. Потім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алат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ереноситься в хлоропласти клітин обкладки судинного пучка, де він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екарбоксилюється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алатдегідрогеназоб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екарбоксилюючою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до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іруват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та С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С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ступає в цикл Кальвіна, а піруват повертається в хлоропласти клітин мезофілу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887710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2E5334D-FBB7-C4AE-BF81-25217E2D10FD}"/>
              </a:ext>
            </a:extLst>
          </p:cNvPr>
          <p:cNvSpPr txBox="1"/>
          <p:nvPr/>
        </p:nvSpPr>
        <p:spPr>
          <a:xfrm>
            <a:off x="6124996" y="376417"/>
            <a:ext cx="5852626" cy="56084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ака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омпартменталізація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роцесу фіксації і використання С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дозволяє рослинам з С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4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метаболізмом здійснювати фотосинтез навіть при закритих продихах (в посушливі або засолених умовах), оскільки хлоропласти клітин обкладки  використовують як донор С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алат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що утворився раніше. С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4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рослини можуть також використовувати С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 що виникає при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диханні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 descr="0219">
            <a:extLst>
              <a:ext uri="{FF2B5EF4-FFF2-40B4-BE49-F238E27FC236}">
                <a16:creationId xmlns:a16="http://schemas.microsoft.com/office/drawing/2014/main" id="{26CDAC9C-004D-24D8-A720-2ACE91C3A2FA}"/>
              </a:ext>
            </a:extLst>
          </p:cNvPr>
          <p:cNvPicPr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9" y="548640"/>
            <a:ext cx="5631386" cy="543623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0563580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46082" name="Picture 2" descr="C4 photosynthesis - ScienceDirect">
            <a:extLst>
              <a:ext uri="{FF2B5EF4-FFF2-40B4-BE49-F238E27FC236}">
                <a16:creationId xmlns:a16="http://schemas.microsoft.com/office/drawing/2014/main" id="{336EF65F-2CB3-89D5-37DB-D9EA917405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68" y="1165860"/>
            <a:ext cx="6923461" cy="4935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84" name="Picture 4" descr="C4 Cycle of Photosynthesis - GeeksforGeeks">
            <a:extLst>
              <a:ext uri="{FF2B5EF4-FFF2-40B4-BE49-F238E27FC236}">
                <a16:creationId xmlns:a16="http://schemas.microsoft.com/office/drawing/2014/main" id="{A739E122-B3F3-52C4-CF8E-2B8615213C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8570" y="379413"/>
            <a:ext cx="4257389" cy="4834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626597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9DA6A6B-0373-5F87-BCD3-663AC6B75DAF}"/>
              </a:ext>
            </a:extLst>
          </p:cNvPr>
          <p:cNvSpPr txBox="1"/>
          <p:nvPr/>
        </p:nvSpPr>
        <p:spPr>
          <a:xfrm>
            <a:off x="3114267" y="58804"/>
            <a:ext cx="60979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UA" sz="2400" b="1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орівняння</a:t>
            </a:r>
            <a:r>
              <a:rPr lang="ru-UA" sz="2400" b="1" spc="-2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3-рослин</a:t>
            </a:r>
            <a:r>
              <a:rPr lang="ru-UA" sz="2400" b="1" spc="-3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і</a:t>
            </a:r>
            <a:r>
              <a:rPr lang="ru-UA" sz="2400" b="1" spc="-3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4-</a:t>
            </a:r>
            <a:r>
              <a:rPr lang="ru-UA" sz="2400" b="1" spc="-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рослин</a:t>
            </a:r>
            <a:endParaRPr lang="ru-UA" sz="2400" dirty="0"/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07AEFE5E-9BC7-3AB4-A080-3161E164EA9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4572552"/>
              </p:ext>
            </p:extLst>
          </p:nvPr>
        </p:nvGraphicFramePr>
        <p:xfrm>
          <a:off x="273698" y="672569"/>
          <a:ext cx="11252718" cy="5897189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2777199">
                  <a:extLst>
                    <a:ext uri="{9D8B030D-6E8A-4147-A177-3AD203B41FA5}">
                      <a16:colId xmlns:a16="http://schemas.microsoft.com/office/drawing/2014/main" val="1910171797"/>
                    </a:ext>
                  </a:extLst>
                </a:gridCol>
                <a:gridCol w="4152993">
                  <a:extLst>
                    <a:ext uri="{9D8B030D-6E8A-4147-A177-3AD203B41FA5}">
                      <a16:colId xmlns:a16="http://schemas.microsoft.com/office/drawing/2014/main" val="375304829"/>
                    </a:ext>
                  </a:extLst>
                </a:gridCol>
                <a:gridCol w="4322526">
                  <a:extLst>
                    <a:ext uri="{9D8B030D-6E8A-4147-A177-3AD203B41FA5}">
                      <a16:colId xmlns:a16="http://schemas.microsoft.com/office/drawing/2014/main" val="421217720"/>
                    </a:ext>
                  </a:extLst>
                </a:gridCol>
              </a:tblGrid>
              <a:tr h="185694">
                <a:tc>
                  <a:txBody>
                    <a:bodyPr/>
                    <a:lstStyle/>
                    <a:p>
                      <a:pPr algn="just"/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С3-рослини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uk-UA" sz="1600" b="1" spc="-1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С4-рослини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38957381"/>
                  </a:ext>
                </a:extLst>
              </a:tr>
              <a:tr h="557083">
                <a:tc>
                  <a:txBody>
                    <a:bodyPr/>
                    <a:lstStyle/>
                    <a:p>
                      <a:pPr algn="just"/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Фіксація</a:t>
                      </a:r>
                      <a:r>
                        <a:rPr lang="uk-UA" sz="1600" b="1" spc="-4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spc="-2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СО2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Один </a:t>
                      </a:r>
                      <a:r>
                        <a:rPr lang="uk-UA" sz="1600" b="1" spc="-2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раз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Двічі: у клітинах мезофілу</a:t>
                      </a:r>
                      <a:r>
                        <a:rPr lang="uk-UA" sz="1600" b="1" spc="-7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і</a:t>
                      </a:r>
                      <a:r>
                        <a:rPr lang="uk-UA" sz="1600" b="1" spc="-7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клітинах </a:t>
                      </a:r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обкладки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67551827"/>
                  </a:ext>
                </a:extLst>
              </a:tr>
              <a:tr h="742777">
                <a:tc>
                  <a:txBody>
                    <a:bodyPr/>
                    <a:lstStyle/>
                    <a:p>
                      <a:pPr algn="just"/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Акцептор</a:t>
                      </a:r>
                      <a:r>
                        <a:rPr lang="uk-UA" sz="1600" b="1" spc="-35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spc="-25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СО2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uk-UA" sz="1600" b="1" dirty="0" err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РуБФ</a:t>
                      </a:r>
                      <a:r>
                        <a:rPr lang="uk-UA" sz="1600" b="1" spc="-6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(С5-</a:t>
                      </a:r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сполука)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just">
                        <a:buSzPts val="1400"/>
                        <a:buFont typeface="Bookman Old Style" panose="02050604050505020204" pitchFamily="18" charset="0"/>
                        <a:buAutoNum type="arabicPeriod"/>
                        <a:tabLst>
                          <a:tab pos="260985" algn="l"/>
                        </a:tabLst>
                      </a:pPr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й</a:t>
                      </a:r>
                      <a:r>
                        <a:rPr lang="uk-UA" sz="1600" b="1" spc="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uk-UA" sz="1600" b="1" spc="-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ФЕП</a:t>
                      </a:r>
                      <a:r>
                        <a:rPr lang="uk-UA" sz="1600" b="1" spc="-3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С3-сполука)</a:t>
                      </a:r>
                      <a:endParaRPr lang="ru-UA" sz="1600" b="1" spc="-1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342900" lvl="0" indent="-342900" algn="just">
                        <a:buSzPts val="1400"/>
                        <a:buFont typeface="Bookman Old Style" panose="02050604050505020204" pitchFamily="18" charset="0"/>
                        <a:buAutoNum type="arabicPeriod"/>
                        <a:tabLst>
                          <a:tab pos="240030" algn="l"/>
                        </a:tabLst>
                      </a:pPr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й –</a:t>
                      </a:r>
                      <a:r>
                        <a:rPr lang="uk-UA" sz="1600" b="1" spc="-3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1600" b="1" spc="-10" dirty="0" err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РуБФ</a:t>
                      </a:r>
                      <a:r>
                        <a:rPr lang="uk-UA" sz="1600" b="1" spc="-2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С5-сполука)</a:t>
                      </a:r>
                      <a:endParaRPr lang="ru-UA" sz="1600" b="1" spc="-1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902536"/>
                  </a:ext>
                </a:extLst>
              </a:tr>
              <a:tr h="1299860">
                <a:tc>
                  <a:txBody>
                    <a:bodyPr/>
                    <a:lstStyle/>
                    <a:p>
                      <a:pPr algn="just"/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Фермент,</a:t>
                      </a:r>
                      <a:r>
                        <a:rPr lang="uk-UA" sz="1600" b="1" spc="-7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що фіксує СО2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uk-UA" sz="1600" b="1" spc="-1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РуБФ-карбоксилаза </a:t>
                      </a:r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– недостатньо </a:t>
                      </a:r>
                      <a:r>
                        <a:rPr lang="uk-UA" sz="1600" b="1" spc="-1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активний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У</a:t>
                      </a:r>
                      <a:r>
                        <a:rPr lang="uk-UA" sz="1600" b="1" spc="-7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клітинах</a:t>
                      </a:r>
                      <a:r>
                        <a:rPr lang="uk-UA" sz="1600" b="1" spc="-7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мезофілу: ФЕП-</a:t>
                      </a:r>
                      <a:r>
                        <a:rPr lang="uk-UA" sz="1600" b="1" dirty="0" err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карбоксилаза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– </a:t>
                      </a:r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активний;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у</a:t>
                      </a:r>
                      <a:r>
                        <a:rPr lang="uk-UA" sz="1600" b="1" spc="-3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клітинах</a:t>
                      </a:r>
                      <a:r>
                        <a:rPr lang="uk-UA" sz="1600" b="1" spc="-1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обкладки: </a:t>
                      </a:r>
                      <a:r>
                        <a:rPr lang="uk-UA" sz="1600" b="1" dirty="0" err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РуБФ-карбоксилаза</a:t>
                      </a:r>
                      <a:r>
                        <a:rPr lang="uk-UA" sz="1600" b="1" spc="-7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– достатньо активний,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оскільки</a:t>
                      </a:r>
                      <a:r>
                        <a:rPr lang="uk-UA" sz="1600" b="1" spc="-2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багато</a:t>
                      </a:r>
                      <a:r>
                        <a:rPr lang="uk-UA" sz="1600" b="1" spc="-3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spc="-2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СО2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38193083"/>
                  </a:ext>
                </a:extLst>
              </a:tr>
              <a:tr h="371389">
                <a:tc>
                  <a:txBody>
                    <a:bodyPr/>
                    <a:lstStyle/>
                    <a:p>
                      <a:pPr algn="just"/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1-й</a:t>
                      </a:r>
                      <a:r>
                        <a:rPr lang="uk-UA" sz="1600" b="1" spc="5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spc="-1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продукт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uk-UA" sz="1600" b="1" spc="-1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фотосинтезу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С3-сполука</a:t>
                      </a:r>
                      <a:r>
                        <a:rPr lang="uk-UA" sz="1600" b="1" spc="-1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–</a:t>
                      </a:r>
                      <a:r>
                        <a:rPr lang="uk-UA" sz="1600" b="1" spc="-2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spc="-25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ФГК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С4-сполука</a:t>
                      </a:r>
                      <a:r>
                        <a:rPr lang="uk-UA" sz="1600" b="1" spc="-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–</a:t>
                      </a:r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spc="-2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ЩОК, </a:t>
                      </a:r>
                      <a:r>
                        <a:rPr lang="uk-UA" sz="1600" b="1" spc="-10" dirty="0" err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малат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60074478"/>
                  </a:ext>
                </a:extLst>
              </a:tr>
              <a:tr h="1671249">
                <a:tc>
                  <a:txBody>
                    <a:bodyPr/>
                    <a:lstStyle/>
                    <a:p>
                      <a:pPr algn="just"/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uk-UA" sz="1600" b="1" spc="-1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Анатомічні </a:t>
                      </a:r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особливості</a:t>
                      </a:r>
                      <a:r>
                        <a:rPr lang="uk-UA" sz="1600" b="1" spc="-7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листка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uk-UA" sz="1600" b="1" spc="-1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Хлоропласти </a:t>
                      </a:r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одного типу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uk-UA" sz="1600" b="1" dirty="0" err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Кранц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-анатомія:</a:t>
                      </a:r>
                      <a:r>
                        <a:rPr lang="uk-UA" sz="1600" b="1" spc="-7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клітини 2-х типів з різними </a:t>
                      </a:r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хлоропластами.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У клітинах обкладки хлоропласти</a:t>
                      </a:r>
                      <a:r>
                        <a:rPr lang="uk-UA" sz="1600" b="1" spc="-7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великі,</a:t>
                      </a:r>
                      <a:r>
                        <a:rPr lang="uk-UA" sz="1600" b="1" spc="-7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без гран, з крохмальними </a:t>
                      </a:r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зернами;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у</a:t>
                      </a:r>
                      <a:r>
                        <a:rPr lang="uk-UA" sz="1600" b="1" spc="-7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клітинах</a:t>
                      </a:r>
                      <a:r>
                        <a:rPr lang="uk-UA" sz="1600" b="1" spc="-5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мезофілу</a:t>
                      </a:r>
                      <a:r>
                        <a:rPr lang="uk-UA" sz="1600" b="1" spc="-6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– дрібні, з гранами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27548018"/>
                  </a:ext>
                </a:extLst>
              </a:tr>
              <a:tr h="371389">
                <a:tc>
                  <a:txBody>
                    <a:bodyPr/>
                    <a:lstStyle/>
                    <a:p>
                      <a:pPr algn="just"/>
                      <a:r>
                        <a:rPr lang="uk-UA" sz="1600" b="1" spc="-1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Фотодихання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uk-UA" sz="1600" b="1" spc="-1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Присутнє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Пригнічене</a:t>
                      </a:r>
                      <a:r>
                        <a:rPr lang="uk-UA" sz="1600" b="1" spc="-6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через</a:t>
                      </a:r>
                      <a:r>
                        <a:rPr lang="uk-UA" sz="1600" b="1" spc="-3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велику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кількість</a:t>
                      </a:r>
                      <a:r>
                        <a:rPr lang="uk-UA" sz="1600" b="1" spc="-4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spc="-2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СО2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16596985"/>
                  </a:ext>
                </a:extLst>
              </a:tr>
              <a:tr h="371389">
                <a:tc>
                  <a:txBody>
                    <a:bodyPr/>
                    <a:lstStyle/>
                    <a:p>
                      <a:pPr algn="just"/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Продуктивність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Врожай</a:t>
                      </a:r>
                      <a:r>
                        <a:rPr lang="uk-UA" sz="1600" b="1" spc="-2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нижчий,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ніж</a:t>
                      </a:r>
                      <a:r>
                        <a:rPr lang="uk-UA" sz="1600" b="1" spc="-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у</a:t>
                      </a:r>
                      <a:r>
                        <a:rPr lang="uk-UA" sz="1600" b="1" spc="-3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С4-</a:t>
                      </a:r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рослин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Врожай</a:t>
                      </a:r>
                      <a:r>
                        <a:rPr lang="uk-UA" sz="1600" b="1" spc="-3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вищий,</a:t>
                      </a:r>
                      <a:r>
                        <a:rPr lang="uk-UA" sz="1600" b="1" spc="-5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ніж</a:t>
                      </a:r>
                      <a:r>
                        <a:rPr lang="uk-UA" sz="1600" b="1" spc="-3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у</a:t>
                      </a:r>
                      <a:r>
                        <a:rPr lang="uk-UA" sz="1600" b="1" spc="-6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С3- </a:t>
                      </a:r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рослин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2777146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189160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48130" name="Picture 2" descr="A schematic diagram of C3 and C4 photosynthesis. | Download Scientific  Diagram">
            <a:extLst>
              <a:ext uri="{FF2B5EF4-FFF2-40B4-BE49-F238E27FC236}">
                <a16:creationId xmlns:a16="http://schemas.microsoft.com/office/drawing/2014/main" id="{36DADAEE-2729-77B4-D540-DB2027DB8A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58" y="284657"/>
            <a:ext cx="10719436" cy="5700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955586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C9630AB-472F-D55F-18FE-467A8A2E34A6}"/>
              </a:ext>
            </a:extLst>
          </p:cNvPr>
          <p:cNvSpPr txBox="1"/>
          <p:nvPr/>
        </p:nvSpPr>
        <p:spPr>
          <a:xfrm>
            <a:off x="130638" y="116181"/>
            <a:ext cx="11930723" cy="64396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Bef>
                <a:spcPts val="800"/>
              </a:spcBef>
              <a:spcAft>
                <a:spcPts val="4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начення</a:t>
            </a:r>
            <a:r>
              <a:rPr lang="uk-UA" sz="2400" b="1" kern="100" spc="-2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b="1" kern="100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фотосинтезу:</a:t>
            </a:r>
            <a:endParaRPr lang="ru-UA" sz="2400" b="1" kern="100" dirty="0">
              <a:effectLst/>
              <a:latin typeface="Aptos" panose="020B00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SzPts val="1400"/>
              <a:buFont typeface="Bookman Old Style" panose="02050604050505020204" pitchFamily="18" charset="0"/>
              <a:buAutoNum type="arabicPeriod"/>
              <a:tabLst>
                <a:tab pos="687070" algn="l"/>
              </a:tabLst>
            </a:pPr>
            <a:r>
              <a:rPr lang="uk-UA" sz="24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міна складу</a:t>
            </a:r>
            <a:r>
              <a:rPr lang="uk-UA" sz="2400" b="1" kern="100" spc="-3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b="1" kern="100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тмосфери:</a:t>
            </a:r>
            <a:endParaRPr lang="ru-UA" sz="2400" b="1" kern="100" spc="0" dirty="0">
              <a:effectLst/>
              <a:latin typeface="Aptos" panose="020B00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SzPts val="1400"/>
              <a:buFont typeface="Bookman Old Style" panose="02050604050505020204" pitchFamily="18" charset="0"/>
              <a:buAutoNum type="arabicPeriod"/>
              <a:tabLst>
                <a:tab pos="687070" algn="l"/>
              </a:tabLst>
            </a:pPr>
            <a:r>
              <a:rPr lang="uk-UA" sz="24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интез</a:t>
            </a:r>
            <a:r>
              <a:rPr lang="uk-UA" sz="2400" b="1" kern="100" spc="-4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рганічної</a:t>
            </a:r>
            <a:r>
              <a:rPr lang="uk-UA" sz="2400" b="1" kern="100" spc="-5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b="1" kern="100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ечовини.</a:t>
            </a:r>
            <a:endParaRPr lang="ru-UA" sz="2400" b="1" kern="100" spc="0" dirty="0">
              <a:effectLst/>
              <a:latin typeface="Aptos" panose="020B00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SzPts val="1400"/>
              <a:buFont typeface="Bookman Old Style" panose="02050604050505020204" pitchFamily="18" charset="0"/>
              <a:buAutoNum type="arabicPeriod"/>
              <a:tabLst>
                <a:tab pos="687070" algn="l"/>
              </a:tabLst>
            </a:pPr>
            <a:r>
              <a:rPr lang="uk-UA" sz="24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копичення</a:t>
            </a:r>
            <a:r>
              <a:rPr lang="uk-UA" sz="2400" b="1" kern="100" spc="-4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тенційної</a:t>
            </a:r>
            <a:r>
              <a:rPr lang="uk-UA" sz="2400" b="1" kern="100" spc="-5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хімічної</a:t>
            </a:r>
            <a:r>
              <a:rPr lang="uk-UA" sz="2400" b="1" kern="100" spc="-3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b="1" kern="100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нергії.</a:t>
            </a: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SzPts val="1400"/>
              <a:buFont typeface="Bookman Old Style" panose="02050604050505020204" pitchFamily="18" charset="0"/>
              <a:buAutoNum type="arabicPeriod"/>
              <a:tabLst>
                <a:tab pos="687070" algn="l"/>
              </a:tabLst>
            </a:pPr>
            <a:endParaRPr lang="ru-UA" sz="2400" b="1" kern="100" spc="0" dirty="0">
              <a:effectLst/>
              <a:latin typeface="Aptos" panose="020B00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иділяють п'ять основних аспектів планетарної ролі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синтезуючих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організмів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Накопичення органічної маси. В процесі фотосинтезу наземні рослини утворюють до 170 млрд.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онн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а рослини світового океану – до 70 млрд. тон біомаси на рік в перерахунку на суху речовину, що використовується гетеротрофними організмами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Забезпечення постійного вмісту С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повітрі. Зв</a:t>
            </a:r>
            <a:r>
              <a:rPr lang="en-US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’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язування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С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ході фотосинтезу значною мірою компенсує його виділення в результаті інших процесів (дихання, бродіння, діяльність вулканів, виробнича діяльність людства)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8674" name="Picture 2" descr="Фотосинтез – Бесплатные иконки: экология и окружающая среда">
            <a:extLst>
              <a:ext uri="{FF2B5EF4-FFF2-40B4-BE49-F238E27FC236}">
                <a16:creationId xmlns:a16="http://schemas.microsoft.com/office/drawing/2014/main" id="{7392C652-8D6B-B8F7-ACCD-65BA584FF2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3030" y="0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547014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47106" name="Picture 2" descr="The difference between C3 and C4 plants | RIPE">
            <a:extLst>
              <a:ext uri="{FF2B5EF4-FFF2-40B4-BE49-F238E27FC236}">
                <a16:creationId xmlns:a16="http://schemas.microsoft.com/office/drawing/2014/main" id="{19E5DBAD-ADCC-2168-AA9D-12D6453584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8740" y="81648"/>
            <a:ext cx="8694420" cy="66947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024744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AA6D059-78B6-2487-1836-D010BD96FC44}"/>
              </a:ext>
            </a:extLst>
          </p:cNvPr>
          <p:cNvSpPr txBox="1"/>
          <p:nvPr/>
        </p:nvSpPr>
        <p:spPr>
          <a:xfrm>
            <a:off x="0" y="199943"/>
            <a:ext cx="12045820" cy="65526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07000"/>
              </a:lnSpc>
              <a:spcAft>
                <a:spcPts val="600"/>
              </a:spcAft>
              <a:tabLst>
                <a:tab pos="685800" algn="l"/>
              </a:tabLst>
            </a:pPr>
            <a:r>
              <a:rPr lang="uk-UA" sz="18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АМ-метаболізм (за типом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олстянкових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У сукулентів спостерігається добовий цикл метаболізму С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4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кислот з утворенням яблучної кислоти вночі. Цей тип фотосинтезу називають САМ-метаболізм (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crassulacean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сid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metabolism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. Продихи цих рослин вдень за звичай закриті, що запобігає втраті води, і відкриваються вночі. С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оступає в листя, де взаємодіє з ФЕП, утворюючи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щавелевооцтову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кислоту (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ксалоацетат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, яка відновлюється до яблучної кислоти. Вона накопичується у вакуолях клітин листка, що призводить до підкислення клітинного соку в нічний час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день  в умовах високої температури, коли продихи закриті,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алат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транспортується з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акуолей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цитоплазму і там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екарбоксилюється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за участю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алатдегідрогенази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екарбоксилюючої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алік-ензим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 з утворенням С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пірувату. С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оступає в хлоропласти і включається в них в цикл Кальвіна, беручи участь в синтезі вуглеводів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04121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51202" name="Picture 2" descr="CAM Plants - Definition, Evolution, Photosynthesis, Examples, and FAQs">
            <a:extLst>
              <a:ext uri="{FF2B5EF4-FFF2-40B4-BE49-F238E27FC236}">
                <a16:creationId xmlns:a16="http://schemas.microsoft.com/office/drawing/2014/main" id="{A3AA682A-6500-6F78-8C53-2F45C8C095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700" y="571500"/>
            <a:ext cx="85725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048054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50178" name="Picture 2">
            <a:extLst>
              <a:ext uri="{FF2B5EF4-FFF2-40B4-BE49-F238E27FC236}">
                <a16:creationId xmlns:a16="http://schemas.microsoft.com/office/drawing/2014/main" id="{F549495C-8A1D-72C2-1F00-F1864D9A23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" y="524891"/>
            <a:ext cx="10237470" cy="54599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3744468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52226" name="Picture 2" descr="Types of Photosynthesis in Plants: C3, C4, and CAM - YouTube">
            <a:extLst>
              <a:ext uri="{FF2B5EF4-FFF2-40B4-BE49-F238E27FC236}">
                <a16:creationId xmlns:a16="http://schemas.microsoft.com/office/drawing/2014/main" id="{BDCAF83F-40A8-A0FE-6FB0-0107AE1DB7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684" y="233265"/>
            <a:ext cx="10439229" cy="5872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3958672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53250" name="Picture 2" descr="IJMS | Free Full-Text | Defining Mechanisms of C3 to CAM Photosynthesis  Transition toward Enhancing Crop Stress Resilience">
            <a:extLst>
              <a:ext uri="{FF2B5EF4-FFF2-40B4-BE49-F238E27FC236}">
                <a16:creationId xmlns:a16="http://schemas.microsoft.com/office/drawing/2014/main" id="{61CC067A-B1BF-6DB0-6697-ECBFACECDF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036" y="326559"/>
            <a:ext cx="9088276" cy="5999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4810372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2" name="Рисунок 1" descr="Глаз со сплошной заливкой">
            <a:extLst>
              <a:ext uri="{FF2B5EF4-FFF2-40B4-BE49-F238E27FC236}">
                <a16:creationId xmlns:a16="http://schemas.microsoft.com/office/drawing/2014/main" id="{662C662F-60CB-3C57-02DA-5409CA6310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0" y="-399614"/>
            <a:ext cx="2990850" cy="2990850"/>
          </a:xfrm>
          <a:prstGeom prst="rect">
            <a:avLst/>
          </a:prstGeom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A5932711-0462-35B0-321E-766EAAAC4786}"/>
              </a:ext>
            </a:extLst>
          </p:cNvPr>
          <p:cNvSpPr/>
          <p:nvPr/>
        </p:nvSpPr>
        <p:spPr>
          <a:xfrm>
            <a:off x="6096000" y="257129"/>
            <a:ext cx="3928448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uk-UA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Подивитесь </a:t>
            </a:r>
          </a:p>
          <a:p>
            <a:pPr algn="ctr"/>
            <a:r>
              <a:rPr lang="uk-UA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самостійно</a:t>
            </a:r>
            <a:endParaRPr lang="uk-UA" sz="54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pic>
        <p:nvPicPr>
          <p:cNvPr id="5" name="Рисунок 4" descr="Назад со сплошной заливкой">
            <a:extLst>
              <a:ext uri="{FF2B5EF4-FFF2-40B4-BE49-F238E27FC236}">
                <a16:creationId xmlns:a16="http://schemas.microsoft.com/office/drawing/2014/main" id="{9C311982-E2C9-66A1-836E-A0D3477A299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7437265">
            <a:off x="4639457" y="812042"/>
            <a:ext cx="1273128" cy="127312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C5C0B3A-CBC0-B4F0-B6FD-4010C9B36968}"/>
              </a:ext>
            </a:extLst>
          </p:cNvPr>
          <p:cNvSpPr txBox="1"/>
          <p:nvPr/>
        </p:nvSpPr>
        <p:spPr>
          <a:xfrm>
            <a:off x="293739" y="2268739"/>
            <a:ext cx="9064865" cy="1826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UA" sz="2400" b="1" kern="1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Фотосинтез. Хемосинтез</a:t>
            </a:r>
            <a:endParaRPr lang="ru-UA" sz="24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UA" sz="2400" b="1" u="sng" kern="1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youtube.com/watch?v=xrybcmLkBYw</a:t>
            </a:r>
            <a:endParaRPr lang="ru-UA" sz="24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Фотосинтез: </a:t>
            </a:r>
            <a:r>
              <a:rPr lang="ru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вітлова</a:t>
            </a:r>
            <a:r>
              <a:rPr lang="ru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та </a:t>
            </a:r>
            <a:r>
              <a:rPr lang="ru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темнова</a:t>
            </a:r>
            <a:r>
              <a:rPr lang="ru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фаза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ru-UA" sz="2400" b="1" u="sng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youtube.com/watch?v=MeD7n6fnLMA</a:t>
            </a:r>
            <a:endParaRPr lang="ru-UA" sz="24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9662C38-86E8-5FC2-3B74-82020C04194E}"/>
              </a:ext>
            </a:extLst>
          </p:cNvPr>
          <p:cNvSpPr txBox="1"/>
          <p:nvPr/>
        </p:nvSpPr>
        <p:spPr>
          <a:xfrm>
            <a:off x="293739" y="4304741"/>
            <a:ext cx="11882533" cy="19614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UA" sz="2400" b="1" kern="18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Фотосинтез. </a:t>
            </a:r>
            <a:r>
              <a:rPr lang="ru-UA" sz="2400" b="1" kern="1800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вітлова</a:t>
            </a:r>
            <a:r>
              <a:rPr lang="ru-UA" sz="2400" b="1" kern="18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і </a:t>
            </a:r>
            <a:r>
              <a:rPr lang="ru-UA" sz="2400" b="1" kern="1800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емнова</a:t>
            </a:r>
            <a:r>
              <a:rPr lang="ru-UA" sz="2400" b="1" kern="18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фаза</a:t>
            </a:r>
            <a:endParaRPr lang="ru-UA" sz="24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UA" sz="2400" b="1" u="sng" kern="1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10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youtube.com/watch?v=KkYDG7Kx3vg</a:t>
            </a:r>
            <a:endParaRPr lang="ru-UA" sz="24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UA" sz="2400" b="1" kern="18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Фотосинтез в </a:t>
            </a:r>
            <a:r>
              <a:rPr lang="ru-UA" sz="2400" b="1" kern="1800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ослідах</a:t>
            </a:r>
            <a:r>
              <a:rPr lang="ru-UA" sz="2400" b="1" kern="18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UA" sz="2400" b="1" kern="1800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ослід</a:t>
            </a:r>
            <a:r>
              <a:rPr lang="ru-UA" sz="2400" b="1" kern="18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акса та </a:t>
            </a:r>
            <a:r>
              <a:rPr lang="ru-UA" sz="2400" b="1" kern="1800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ослід</a:t>
            </a:r>
            <a:r>
              <a:rPr lang="ru-UA" sz="2400" b="1" kern="18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з </a:t>
            </a:r>
            <a:r>
              <a:rPr lang="ru-UA" sz="2400" b="1" kern="1800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углекислим</a:t>
            </a:r>
            <a:r>
              <a:rPr lang="ru-UA" sz="2400" b="1" kern="18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газом</a:t>
            </a:r>
            <a:endParaRPr lang="ru-UA" sz="24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UA" sz="2400" b="1" u="sng" kern="1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11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youtube.com/watch?v=ctZMmzRvqe0</a:t>
            </a:r>
            <a:endParaRPr lang="ru-UA" sz="24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89468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4011D63-664C-B829-016E-AFCB4368D28F}"/>
              </a:ext>
            </a:extLst>
          </p:cNvPr>
          <p:cNvSpPr txBox="1"/>
          <p:nvPr/>
        </p:nvSpPr>
        <p:spPr>
          <a:xfrm>
            <a:off x="0" y="360711"/>
            <a:ext cx="11989836" cy="58785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дихання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– це процес вивільнення СО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поглинання О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що активується світлом, тобто процес, зворотній фотосинтезу. Цей процес посилюється при низькому вмісті СО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високих концентраціях О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або при підвищенні температури. В цих умовах РДФ-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арбоксилаза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хлоропластах може функціонувати як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ксигеназа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яка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аталізує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окислювальне розщеплення рибулозо-1,5-діфосфата на 3-ФГК і 2-фосфогліколеву кислоту, яка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ефосфорилюється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гліколеву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кислоту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Гліколат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з хлоропластів поступає в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ероксисому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там окислюється до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гліоксилата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Перекис водню, що при цьому утворюється, усувається каталазою.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Гліоксилат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мінується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перетворюючись на гліцин і транспортується в мітохондрію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 мітохондрії з двох молекул гліцину утворюється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ерін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вивільняється СО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ерін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може знову поступати в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ероксисому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де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рансамінується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з піруватом.  Утворений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гідроксіпіруват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ідновлюється до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гліцерата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який може знову поступати в хлоропласти і включатися в цикл Кальвіна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47955" indent="457200" algn="just"/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У С</a:t>
            </a:r>
            <a:r>
              <a:rPr lang="uk-UA" sz="20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4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рослин  СО</a:t>
            </a:r>
            <a:r>
              <a:rPr lang="uk-UA" sz="20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2,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що вивільняється при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отодиханні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перехоплюється в клітинах мезофілу, де з нього утворюються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ксалоацетат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і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алат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</a:t>
            </a:r>
            <a:endParaRPr lang="ru-UA" sz="20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19316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54274" name="Picture 2" descr="Фотодихання — Вікіпедія">
            <a:extLst>
              <a:ext uri="{FF2B5EF4-FFF2-40B4-BE49-F238E27FC236}">
                <a16:creationId xmlns:a16="http://schemas.microsoft.com/office/drawing/2014/main" id="{C0880C88-211D-58FD-21EA-141750EC82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" y="152485"/>
            <a:ext cx="8618220" cy="6499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059707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AAA8B9B-93F8-998E-9FAE-5190C631226D}"/>
              </a:ext>
            </a:extLst>
          </p:cNvPr>
          <p:cNvSpPr txBox="1"/>
          <p:nvPr/>
        </p:nvSpPr>
        <p:spPr>
          <a:xfrm>
            <a:off x="220805" y="489460"/>
            <a:ext cx="11971175" cy="54954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Екологія фотосинтезу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синтез здійснюється в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напівавтономних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органелах – хлоропластах. Проте він значною мірою контролюється іншими процесами, що відбуваються в рослині, і факторами зовнішнього середовища. 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u="sng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ідтік </a:t>
            </a:r>
            <a:r>
              <a:rPr lang="uk-UA" sz="2400" b="1" u="sng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симілянтів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Накопичення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асимілянтів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хлоропластах і в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навколопластидному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росторі призводить до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інгібірування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ферментів, що беруть участь у фотосинтезі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u="sng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ік листа і рослини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В ході росту листа інтенсивність фотосинтезу збільшується. Після закінчення росту листа вона поступово знижується. У багатьох однорічних рослин інтенсивність фотосинтезу сягає максимуму у фазі бутонізації і цвітіння, а потім знижується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78584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C0004ED-4196-15C7-A975-E5BEF2799836}"/>
              </a:ext>
            </a:extLst>
          </p:cNvPr>
          <p:cNvSpPr txBox="1"/>
          <p:nvPr/>
        </p:nvSpPr>
        <p:spPr>
          <a:xfrm>
            <a:off x="230135" y="103439"/>
            <a:ext cx="11961845" cy="32778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uk-UA" sz="23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ерешкода розвитку парникового ефекту. Частина сонячного світу відбивається від поверхні Землі у вигляді теплового інфрачервоного випромінювання. СО</a:t>
            </a:r>
            <a:r>
              <a:rPr lang="uk-UA" sz="2300" b="1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3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оглинає інфрачервоне випромінювання і тим самим зберігає тепло на Землі. Підвищення вмісту СО</a:t>
            </a:r>
            <a:r>
              <a:rPr lang="uk-UA" sz="2300" b="1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3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атмосфері сприяє збільшенню температури, тобто створює парниковий ефект. Це призводить до затоплення прибережних зон через підняття рівня світового океану в результаті танення льодовиків в горах і на полюсах. Проте високий вміст СО</a:t>
            </a:r>
            <a:r>
              <a:rPr lang="uk-UA" sz="2300" b="1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3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повітрі активує фотосинтез і, отже, концентрація  СО</a:t>
            </a:r>
            <a:r>
              <a:rPr lang="uk-UA" sz="2300" b="1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3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повітрі знову зменшується.</a:t>
            </a:r>
            <a:endParaRPr lang="ru-UA" sz="23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E242C8B-C66C-49D5-7C71-6CE96804854C}"/>
              </a:ext>
            </a:extLst>
          </p:cNvPr>
          <p:cNvSpPr txBox="1"/>
          <p:nvPr/>
        </p:nvSpPr>
        <p:spPr>
          <a:xfrm>
            <a:off x="230115" y="3381259"/>
            <a:ext cx="11961845" cy="18620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uk-UA" sz="23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Накопичення кисню в атмосфері. Спочатку в атмосфері Землі кисню було дуже мало. Зараз його вміст складає 21 % за об'ємом повітря. В основному, цей кисень є продуктом фотосинтезу. Щорічно рослини і інші </a:t>
            </a:r>
            <a:r>
              <a:rPr lang="uk-UA" sz="2300" b="1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синтезуючі</a:t>
            </a:r>
            <a:r>
              <a:rPr lang="uk-UA" sz="23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організми поставляють в атмосферу приблизно 120 млрд. тон кисню.</a:t>
            </a:r>
            <a:endParaRPr lang="ru-UA" sz="2300" b="1" dirty="0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AAE14693-45B8-BA63-2A6F-1022A98E5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135" y="5190071"/>
            <a:ext cx="11439350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UA" sz="23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зоновий екран. Озон (О</a:t>
            </a:r>
            <a:r>
              <a:rPr kumimoji="0" lang="uk-UA" altLang="ru-UA" sz="2300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3</a:t>
            </a:r>
            <a:r>
              <a:rPr kumimoji="0" lang="uk-UA" altLang="ru-UA" sz="23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 утворюється в результаті </a:t>
            </a:r>
            <a:r>
              <a:rPr kumimoji="0" lang="uk-UA" altLang="ru-UA" sz="23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дисоціації</a:t>
            </a:r>
            <a:r>
              <a:rPr kumimoji="0" lang="uk-UA" altLang="ru-UA" sz="23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UA" sz="23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олекул кисню під дією сонячної радіації на висоті близько 25 км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UA" sz="23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зон затримує значну частину ультрафіолетового світла,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UA" sz="23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згубного для всього живого.</a:t>
            </a:r>
            <a:r>
              <a:rPr kumimoji="0" lang="uk-UA" altLang="ru-UA" sz="23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uk-UA" altLang="ru-UA" sz="23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346570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57E7B91-0ABB-3353-24E8-C3BA6596FCF1}"/>
              </a:ext>
            </a:extLst>
          </p:cNvPr>
          <p:cNvSpPr txBox="1"/>
          <p:nvPr/>
        </p:nvSpPr>
        <p:spPr>
          <a:xfrm>
            <a:off x="195943" y="818317"/>
            <a:ext cx="11812555" cy="53158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u="sng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вітло.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Є нижній поріг освітленості, при якому рослини починають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синтезувати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Потім залежність інтенсивності фотосинтезу від освітленості має логарифмічний характер з подальшим виходом на плато. Кут нахилу кривої залежності інтенсивності фотосинтезу від освітленості залежить від впливу інших чинників. Так, у світлолюбних рослин вона виходить на плато при значно більш високій освітленості, ніж у тіньовитривалих рослин. Рівень освітлення, при якому поглинання С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ході фотосинтезу дорівнює виділенню С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процесі дихання, називається 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омпенсаційним пунктом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ажливим є і спектральний склад світла. При освітленні червоним світлом утворюються переважно вуглеводи, синім -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міно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 і органічні кислоти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462045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0D51CAF-EDF4-8214-E5FE-DD966BE6F710}"/>
              </a:ext>
            </a:extLst>
          </p:cNvPr>
          <p:cNvSpPr txBox="1"/>
          <p:nvPr/>
        </p:nvSpPr>
        <p:spPr>
          <a:xfrm>
            <a:off x="194388" y="183474"/>
            <a:ext cx="11803224" cy="33379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200" b="1" u="sng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емпература. 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ри низькій освітленості фотосинтез йде з однаковою швидкістю при 15 і 25</a:t>
            </a:r>
            <a:r>
              <a:rPr lang="uk-UA" sz="22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. Це пояснюється тим, що при низькій освітленості інтенсивність фотосинтезу залежить від швидкості світлових реакцій. При високій освітленості інтенсивність фотосинтезу лімітується швидкістю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емнових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реакцій і Q</a:t>
            </a:r>
            <a:r>
              <a:rPr lang="uk-UA" sz="22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10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риблизно дорівнює 2. Для більшості рослини С</a:t>
            </a:r>
            <a:r>
              <a:rPr lang="uk-UA" sz="22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3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типу оптимальна температура 20-25</a:t>
            </a:r>
            <a:r>
              <a:rPr lang="uk-UA" sz="22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, для рослин С</a:t>
            </a:r>
            <a:r>
              <a:rPr lang="uk-UA" sz="22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4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типу  - 25-40</a:t>
            </a:r>
            <a:r>
              <a:rPr lang="uk-UA" sz="22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. При температурі вище за оптимальну інтенсивність фотосинтезу знижується через інактивацію ферментів хлоропластів і закриття продихових щілин .</a:t>
            </a:r>
            <a:endParaRPr lang="ru-UA" sz="22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7B73C6A-9433-B29E-E5C8-ECD5D41F72A8}"/>
              </a:ext>
            </a:extLst>
          </p:cNvPr>
          <p:cNvSpPr txBox="1"/>
          <p:nvPr/>
        </p:nvSpPr>
        <p:spPr>
          <a:xfrm>
            <a:off x="110412" y="3620575"/>
            <a:ext cx="11971175" cy="26133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200" b="1" u="sng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міст СО</a:t>
            </a:r>
            <a:r>
              <a:rPr lang="uk-UA" sz="2200" b="1" u="sng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200" b="1" u="sng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повітрі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Підвищення вмісту СО</a:t>
            </a:r>
            <a:r>
              <a:rPr lang="uk-UA" sz="22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з 0,03 % до 0,3 % викликає збільшення інтенсивності фотосинтезу. Подальше зростання концентрації СО</a:t>
            </a:r>
            <a:r>
              <a:rPr lang="uk-UA" sz="22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до 1 % не позначається на фотосинтезі, але більш високий рівень СО</a:t>
            </a:r>
            <a:r>
              <a:rPr lang="uk-UA" sz="22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повітрі призводить до депресії фотосинтезу. Високі концентрації СО</a:t>
            </a:r>
            <a:r>
              <a:rPr lang="uk-UA" sz="22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особливо несприятливі при високому рівні освітленості, оскільки відбувається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інгібірування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емнових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реакцій. Вплив вмісту вуглекислого газу на фотосинтез залежить від виду рослини.</a:t>
            </a:r>
            <a:endParaRPr lang="ru-UA" sz="22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794280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05066C-FF1B-10A3-F22A-3B041DA348AD}"/>
              </a:ext>
            </a:extLst>
          </p:cNvPr>
          <p:cNvSpPr txBox="1"/>
          <p:nvPr/>
        </p:nvSpPr>
        <p:spPr>
          <a:xfrm>
            <a:off x="0" y="122311"/>
            <a:ext cx="12117335" cy="30782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200" b="1" u="sng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одозабезпечення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При значному водному дефіциті інтенсивність фотосинтезу знижується через закриття продихів, що зменшує надходження СО</a:t>
            </a:r>
            <a:r>
              <a:rPr lang="uk-UA" sz="22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листя, знижує транспірацію і призводить до підвищення температури листка. Крім того, зневоднення змінює  конформацію і, отже, активність ферментів.</a:t>
            </a:r>
            <a:endParaRPr lang="ru-UA" sz="22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200" b="1" u="sng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міст кисню в повітрі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в середньому,  дорівнює 21 %. Підвищення концентрації або відсутність кисню для фотосинтезу є несприятливим. Кисень знижує активність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рибулозодіфосфаткарбоксилази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endParaRPr lang="ru-UA" sz="22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9A71180-B6E5-8E5A-E4FA-10044CB7C403}"/>
              </a:ext>
            </a:extLst>
          </p:cNvPr>
          <p:cNvSpPr txBox="1"/>
          <p:nvPr/>
        </p:nvSpPr>
        <p:spPr>
          <a:xfrm>
            <a:off x="74665" y="3200526"/>
            <a:ext cx="11940053" cy="33379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200" b="1" u="sng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інеральне живлення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Виключення будь-якого елемента мінерального живлення негативно позначається на фотосинтезі. Особливо важливі такі елементи як фосфор, магній, залізо, марганець, мідь, калій і азот. На всіх етапах фотосинтезу беруть участь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сфорильовані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сполуки. Калій активує процеси фосфорилювання і бере участь у відкритті продихів. Магній входить до складу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хлорофілів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активує реакції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арбоксилювання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відновлення </a:t>
            </a:r>
            <a:r>
              <a:rPr lang="en-US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N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ДР. Залізо необхідне для синтезу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хлорофілів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Марганець бере участь у фотолізі води. Мідь входить до складу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ластоцианіну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Азот необхідний для формування хлоропластів і утворення пігментів.</a:t>
            </a:r>
            <a:endParaRPr lang="ru-UA" sz="22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41684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E81CFA1-D495-885A-DDD3-5BD42CA52C8A}"/>
              </a:ext>
            </a:extLst>
          </p:cNvPr>
          <p:cNvSpPr txBox="1"/>
          <p:nvPr/>
        </p:nvSpPr>
        <p:spPr>
          <a:xfrm>
            <a:off x="0" y="198425"/>
            <a:ext cx="12111135" cy="33719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Утворені в результаті фотосинтезу вуглеводи та інші органічні речовини використовуються клітинами рослинного організму (і тваринними організмами також) як поживні речовини. Найважливішим етапом живлення органічними речовинами на клітинному рівні виступає процес дихання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>
              <a:lnSpc>
                <a:spcPct val="97000"/>
              </a:lnSpc>
            </a:pP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Дихання – це складний, багатоступінчастий процес</a:t>
            </a:r>
            <a:r>
              <a:rPr lang="uk-UA" sz="2400" b="1" spc="2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біологічного окиснення органічних речовин з використанням О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2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до простих неорганічних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полук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СО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2</a:t>
            </a:r>
            <a:r>
              <a:rPr lang="uk-UA" sz="2400" b="1" spc="2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і Н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2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 з вивільненням енергії, яка використовується на життєдіяльність організму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Рисунок 4" descr="Глаз со сплошной заливкой">
            <a:extLst>
              <a:ext uri="{FF2B5EF4-FFF2-40B4-BE49-F238E27FC236}">
                <a16:creationId xmlns:a16="http://schemas.microsoft.com/office/drawing/2014/main" id="{32FCE749-A3CE-CB4F-29DC-B9C7B4F2659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100924" y="2885942"/>
            <a:ext cx="2990850" cy="2990850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A0A9CEE-177D-D798-4516-2B41A47036B4}"/>
              </a:ext>
            </a:extLst>
          </p:cNvPr>
          <p:cNvSpPr/>
          <p:nvPr/>
        </p:nvSpPr>
        <p:spPr>
          <a:xfrm>
            <a:off x="5392289" y="3459861"/>
            <a:ext cx="3928448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uk-UA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Подивитесь </a:t>
            </a:r>
          </a:p>
          <a:p>
            <a:pPr algn="ctr"/>
            <a:r>
              <a:rPr lang="uk-UA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самостійно</a:t>
            </a:r>
            <a:endParaRPr lang="uk-UA" sz="54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86639A7-7DC3-778E-12E3-F3E34A67E4B1}"/>
              </a:ext>
            </a:extLst>
          </p:cNvPr>
          <p:cNvSpPr txBox="1"/>
          <p:nvPr/>
        </p:nvSpPr>
        <p:spPr>
          <a:xfrm>
            <a:off x="6088360" y="5039609"/>
            <a:ext cx="6103620" cy="136114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UA" sz="2400" b="1" kern="18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ЛІТИННЕ ДИХАННЯ</a:t>
            </a:r>
            <a:endParaRPr lang="ru-UA" sz="24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UA" sz="2400" b="1" u="sng" kern="1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youtube.com/watch?v=dFcz6LxUj30</a:t>
            </a:r>
            <a:endParaRPr lang="ru-UA" sz="24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" name="Рисунок 9" descr="Назад со сплошной заливкой">
            <a:extLst>
              <a:ext uri="{FF2B5EF4-FFF2-40B4-BE49-F238E27FC236}">
                <a16:creationId xmlns:a16="http://schemas.microsoft.com/office/drawing/2014/main" id="{A12D5461-23AB-A0EA-CEFF-EB41606DCA3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13563997">
            <a:off x="5033550" y="4644885"/>
            <a:ext cx="1273128" cy="1273128"/>
          </a:xfrm>
          <a:prstGeom prst="rect">
            <a:avLst/>
          </a:prstGeom>
        </p:spPr>
      </p:pic>
      <p:pic>
        <p:nvPicPr>
          <p:cNvPr id="55298" name="Picture 2" descr="Дихання рослин - Пізнаємо природу. 6 клас. Мідак">
            <a:extLst>
              <a:ext uri="{FF2B5EF4-FFF2-40B4-BE49-F238E27FC236}">
                <a16:creationId xmlns:a16="http://schemas.microsoft.com/office/drawing/2014/main" id="{0685BBC5-2FD4-C893-9100-B8C3F89A54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486" y="3728354"/>
            <a:ext cx="4966683" cy="2148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8967390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DD279DE-0F27-3E21-183C-68608F48F7EB}"/>
              </a:ext>
            </a:extLst>
          </p:cNvPr>
          <p:cNvSpPr txBox="1"/>
          <p:nvPr/>
        </p:nvSpPr>
        <p:spPr>
          <a:xfrm>
            <a:off x="146180" y="0"/>
            <a:ext cx="12045820" cy="35618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Bef>
                <a:spcPts val="800"/>
              </a:spcBef>
              <a:spcAft>
                <a:spcPts val="400"/>
              </a:spcAft>
            </a:pPr>
            <a:r>
              <a:rPr lang="uk-UA" sz="2200" b="1" kern="1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начення дихання:</a:t>
            </a:r>
            <a:endParaRPr lang="ru-UA" sz="2200" b="1" kern="100" dirty="0">
              <a:effectLst/>
              <a:latin typeface="Aptos" panose="020B00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SzPts val="1400"/>
              <a:buFont typeface="Bookman Old Style" panose="02050604050505020204" pitchFamily="18" charset="0"/>
              <a:buAutoNum type="arabicPeriod"/>
              <a:tabLst>
                <a:tab pos="687705" algn="l"/>
              </a:tabLst>
            </a:pPr>
            <a:r>
              <a:rPr lang="uk-UA" sz="22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процесі дихання відбувається дисиміляція органічних речовин з вивільненням енергії, яка запасається у вигляді </a:t>
            </a:r>
            <a:r>
              <a:rPr lang="uk-UA" sz="2200" b="1" kern="100" spc="0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акроергічної</a:t>
            </a:r>
            <a:r>
              <a:rPr lang="uk-UA" sz="22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полуки АТФ.</a:t>
            </a:r>
            <a:endParaRPr lang="ru-UA" sz="2200" b="1" kern="100" spc="0" dirty="0">
              <a:effectLst/>
              <a:latin typeface="Aptos" panose="020B00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SzPts val="1400"/>
              <a:buFont typeface="Bookman Old Style" panose="02050604050505020204" pitchFamily="18" charset="0"/>
              <a:buAutoNum type="arabicPeriod"/>
              <a:tabLst>
                <a:tab pos="687705" algn="l"/>
              </a:tabLst>
            </a:pPr>
            <a:r>
              <a:rPr lang="uk-UA" sz="22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 процесі дихання утворюються проміжні продукти, що використовуються для синтезу інших </a:t>
            </a:r>
            <a:r>
              <a:rPr lang="uk-UA" sz="2200" b="1" kern="100" spc="0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полук</a:t>
            </a:r>
            <a:r>
              <a:rPr lang="uk-UA" sz="22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амінокислоти, білки, пігменти (</a:t>
            </a:r>
            <a:r>
              <a:rPr lang="uk-UA" sz="2200" b="1" kern="100" spc="0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хлорофіли</a:t>
            </a:r>
            <a:r>
              <a:rPr lang="uk-UA" sz="22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каротиноїди), нуклеїнові кислоти, алкалоїди тощо ).</a:t>
            </a:r>
            <a:endParaRPr lang="ru-UA" sz="2200" b="1" kern="100" spc="0" dirty="0">
              <a:effectLst/>
              <a:latin typeface="Aptos" panose="020B00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uk-UA" sz="22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ода, яка утворюється в процесі дихання використовується рослиною при дефіциті води.</a:t>
            </a:r>
            <a:endParaRPr lang="ru-UA" sz="2200" b="1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170677E-5021-7B7C-5ACE-A53D8A8A589D}"/>
              </a:ext>
            </a:extLst>
          </p:cNvPr>
          <p:cNvSpPr txBox="1"/>
          <p:nvPr/>
        </p:nvSpPr>
        <p:spPr>
          <a:xfrm>
            <a:off x="300135" y="3713466"/>
            <a:ext cx="11737910" cy="26133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0215" algn="just">
              <a:lnSpc>
                <a:spcPct val="107000"/>
              </a:lnSpc>
              <a:spcAft>
                <a:spcPts val="800"/>
              </a:spcAft>
            </a:pP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Значення дихання не обмежується тим, що цей процес поставляє енергію. Дихання, подібно до фотосинтезу, складний окислювально-відновний процес, що йде через низку етапів. На його проміжних стадіях утворюються органічні сполуки (органічні кислоти і пентози), які потім використовуються в різних метаболічних реакціях. Крім того, вода, що утворюється при диханні, в крайніх умовах зневоднення може бути використана рослиною і захистити організм від загибелі. </a:t>
            </a:r>
            <a:endParaRPr lang="ru-UA" sz="22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1409736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6B1327E-440F-6B4D-166E-DA30F76ECE94}"/>
              </a:ext>
            </a:extLst>
          </p:cNvPr>
          <p:cNvSpPr txBox="1"/>
          <p:nvPr/>
        </p:nvSpPr>
        <p:spPr>
          <a:xfrm>
            <a:off x="-139960" y="320673"/>
            <a:ext cx="12055151" cy="58801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0215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аким чином, дихання – центральний метаболічний процес, що переплітається багаточисельними зв'язками із іншими процесами обміну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Bef>
                <a:spcPts val="800"/>
              </a:spcBef>
              <a:spcAft>
                <a:spcPts val="4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сновні положення теорії біологічного окиснення такі:</a:t>
            </a:r>
            <a:endParaRPr lang="ru-UA" sz="2400" b="1" kern="100" dirty="0">
              <a:effectLst/>
              <a:latin typeface="Aptos" panose="020B00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lvl="1" indent="-285750" algn="just">
              <a:lnSpc>
                <a:spcPct val="107000"/>
              </a:lnSpc>
              <a:spcAft>
                <a:spcPts val="800"/>
              </a:spcAft>
              <a:buSzPts val="1100"/>
              <a:buFont typeface="Wingdings" panose="05000000000000000000" pitchFamily="2" charset="2"/>
              <a:buChar char=""/>
              <a:tabLst>
                <a:tab pos="723900" algn="l"/>
              </a:tabLst>
            </a:pPr>
            <a:r>
              <a:rPr lang="uk-UA" sz="2400" b="1" kern="100" spc="0" dirty="0">
                <a:effectLst/>
                <a:latin typeface="Bookman Old Style" panose="02050604050505020204" pitchFamily="18" charset="0"/>
                <a:ea typeface="Wingdings" panose="05000000000000000000" pitchFamily="2" charset="2"/>
                <a:cs typeface="Wingdings" panose="05000000000000000000" pitchFamily="2" charset="2"/>
              </a:rPr>
              <a:t>обов’язковим учасником дихання є вода;</a:t>
            </a:r>
            <a:endParaRPr lang="ru-UA" sz="2400" b="1" kern="100" spc="0" dirty="0">
              <a:effectLst/>
              <a:latin typeface="Aptos" panose="020B0004020202020204" pitchFamily="34" charset="0"/>
              <a:ea typeface="Wingdings" panose="05000000000000000000" pitchFamily="2" charset="2"/>
              <a:cs typeface="Wingdings" panose="05000000000000000000" pitchFamily="2" charset="2"/>
            </a:endParaRPr>
          </a:p>
          <a:p>
            <a:pPr marL="742950" lvl="1" indent="-285750" algn="just">
              <a:lnSpc>
                <a:spcPct val="107000"/>
              </a:lnSpc>
              <a:spcAft>
                <a:spcPts val="800"/>
              </a:spcAft>
              <a:buSzPts val="1100"/>
              <a:buFont typeface="Wingdings" panose="05000000000000000000" pitchFamily="2" charset="2"/>
              <a:buChar char=""/>
              <a:tabLst>
                <a:tab pos="723265" algn="l"/>
              </a:tabLst>
            </a:pPr>
            <a:r>
              <a:rPr lang="uk-UA" sz="2400" b="1" kern="100" spc="0" dirty="0">
                <a:effectLst/>
                <a:latin typeface="Bookman Old Style" panose="02050604050505020204" pitchFamily="18" charset="0"/>
                <a:ea typeface="Wingdings" panose="05000000000000000000" pitchFamily="2" charset="2"/>
                <a:cs typeface="Wingdings" panose="05000000000000000000" pitchFamily="2" charset="2"/>
              </a:rPr>
              <a:t>вода, поряд із субстратом, який </a:t>
            </a:r>
            <a:r>
              <a:rPr lang="uk-UA" sz="2400" b="1" kern="100" spc="0" dirty="0" err="1">
                <a:effectLst/>
                <a:latin typeface="Bookman Old Style" panose="02050604050505020204" pitchFamily="18" charset="0"/>
                <a:ea typeface="Wingdings" panose="05000000000000000000" pitchFamily="2" charset="2"/>
                <a:cs typeface="Wingdings" panose="05000000000000000000" pitchFamily="2" charset="2"/>
              </a:rPr>
              <a:t>окиснюється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Wingdings" panose="05000000000000000000" pitchFamily="2" charset="2"/>
                <a:cs typeface="Wingdings" panose="05000000000000000000" pitchFamily="2" charset="2"/>
              </a:rPr>
              <a:t>, виконує функцію донора водню;</a:t>
            </a:r>
            <a:endParaRPr lang="ru-UA" sz="2400" b="1" kern="100" spc="0" dirty="0">
              <a:effectLst/>
              <a:latin typeface="Aptos" panose="020B0004020202020204" pitchFamily="34" charset="0"/>
              <a:ea typeface="Wingdings" panose="05000000000000000000" pitchFamily="2" charset="2"/>
              <a:cs typeface="Wingdings" panose="05000000000000000000" pitchFamily="2" charset="2"/>
            </a:endParaRPr>
          </a:p>
          <a:p>
            <a:pPr marL="742950" lvl="1" indent="-285750" algn="just">
              <a:lnSpc>
                <a:spcPct val="107000"/>
              </a:lnSpc>
              <a:spcAft>
                <a:spcPts val="800"/>
              </a:spcAft>
              <a:buSzPts val="1100"/>
              <a:buFont typeface="Wingdings" panose="05000000000000000000" pitchFamily="2" charset="2"/>
              <a:buChar char=""/>
              <a:tabLst>
                <a:tab pos="723265" algn="l"/>
              </a:tabLst>
            </a:pPr>
            <a:r>
              <a:rPr lang="uk-UA" sz="2400" b="1" kern="100" spc="0" dirty="0">
                <a:effectLst/>
                <a:latin typeface="Bookman Old Style" panose="02050604050505020204" pitchFamily="18" charset="0"/>
                <a:ea typeface="Wingdings" panose="05000000000000000000" pitchFamily="2" charset="2"/>
                <a:cs typeface="Wingdings" panose="05000000000000000000" pitchFamily="2" charset="2"/>
              </a:rPr>
              <a:t>у процесі дихання беруть участь специфічні активатори водню, які вилучають водень зі субстрату;</a:t>
            </a:r>
            <a:endParaRPr lang="ru-UA" sz="2400" b="1" kern="100" spc="0" dirty="0">
              <a:effectLst/>
              <a:latin typeface="Aptos" panose="020B0004020202020204" pitchFamily="34" charset="0"/>
              <a:ea typeface="Wingdings" panose="05000000000000000000" pitchFamily="2" charset="2"/>
              <a:cs typeface="Wingdings" panose="05000000000000000000" pitchFamily="2" charset="2"/>
            </a:endParaRPr>
          </a:p>
          <a:p>
            <a:pPr marL="742950" lvl="1" indent="-285750" algn="just">
              <a:lnSpc>
                <a:spcPct val="107000"/>
              </a:lnSpc>
              <a:spcAft>
                <a:spcPts val="800"/>
              </a:spcAft>
              <a:buSzPts val="1100"/>
              <a:buFont typeface="Wingdings" panose="05000000000000000000" pitchFamily="2" charset="2"/>
              <a:buChar char=""/>
              <a:tabLst>
                <a:tab pos="723265" algn="l"/>
              </a:tabLst>
            </a:pPr>
            <a:r>
              <a:rPr lang="uk-UA" sz="2400" b="1" kern="100" spc="0" dirty="0">
                <a:effectLst/>
                <a:latin typeface="Bookman Old Style" panose="02050604050505020204" pitchFamily="18" charset="0"/>
                <a:ea typeface="Wingdings" panose="05000000000000000000" pitchFamily="2" charset="2"/>
                <a:cs typeface="Wingdings" panose="05000000000000000000" pitchFamily="2" charset="2"/>
              </a:rPr>
              <a:t>перші етапи дихання є анаеробними і не вимагають присутності молекулярного кисню;</a:t>
            </a:r>
            <a:endParaRPr lang="ru-UA" sz="2400" b="1" kern="100" spc="0" dirty="0">
              <a:effectLst/>
              <a:latin typeface="Aptos" panose="020B0004020202020204" pitchFamily="34" charset="0"/>
              <a:ea typeface="Wingdings" panose="05000000000000000000" pitchFamily="2" charset="2"/>
              <a:cs typeface="Wingdings" panose="05000000000000000000" pitchFamily="2" charset="2"/>
            </a:endParaRPr>
          </a:p>
          <a:p>
            <a:pPr marL="742950" lvl="1" indent="-285750" algn="just">
              <a:lnSpc>
                <a:spcPct val="107000"/>
              </a:lnSpc>
              <a:spcAft>
                <a:spcPts val="800"/>
              </a:spcAft>
              <a:buSzPts val="1100"/>
              <a:buFont typeface="Wingdings" panose="05000000000000000000" pitchFamily="2" charset="2"/>
              <a:buChar char=""/>
              <a:tabLst>
                <a:tab pos="723265" algn="l"/>
              </a:tabLst>
            </a:pPr>
            <a:r>
              <a:rPr lang="uk-UA" sz="2400" b="1" kern="100" spc="0" dirty="0">
                <a:effectLst/>
                <a:latin typeface="Bookman Old Style" panose="02050604050505020204" pitchFamily="18" charset="0"/>
                <a:ea typeface="Wingdings" panose="05000000000000000000" pitchFamily="2" charset="2"/>
                <a:cs typeface="Wingdings" panose="05000000000000000000" pitchFamily="2" charset="2"/>
              </a:rPr>
              <a:t>молекулярний кисень необхідний на завершальному етапі дихання для регенерації акцепторів водню з утворенням води.</a:t>
            </a:r>
            <a:endParaRPr lang="ru-UA" sz="2400" b="1" kern="100" spc="0" dirty="0">
              <a:effectLst/>
              <a:latin typeface="Aptos" panose="020B0004020202020204" pitchFamily="34" charset="0"/>
              <a:ea typeface="Wingdings" panose="05000000000000000000" pitchFamily="2" charset="2"/>
              <a:cs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33935275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4455967-3EAE-510C-8E66-5F352B6D0762}"/>
              </a:ext>
            </a:extLst>
          </p:cNvPr>
          <p:cNvSpPr txBox="1"/>
          <p:nvPr/>
        </p:nvSpPr>
        <p:spPr>
          <a:xfrm>
            <a:off x="0" y="134673"/>
            <a:ext cx="11971176" cy="47044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540385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Розщеплення органічних речовин називають 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исиміляцією або катаболізмом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Цей процес відбувається або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наеробно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тоді він називається бродінням, або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еробно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– дихання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47955" indent="540385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Бродіння</a:t>
            </a:r>
            <a:r>
              <a:rPr lang="uk-UA" sz="2400" b="1" spc="-1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відкрив</a:t>
            </a:r>
            <a:r>
              <a:rPr lang="uk-UA" sz="2400" b="1" spc="-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в</a:t>
            </a:r>
            <a:r>
              <a:rPr lang="uk-UA" sz="2400" b="1" spc="-2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1860</a:t>
            </a:r>
            <a:r>
              <a:rPr lang="uk-UA" sz="2400" b="1" spc="-3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р.</a:t>
            </a:r>
            <a:r>
              <a:rPr lang="uk-UA" sz="2400" b="1" spc="-2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Луї</a:t>
            </a:r>
            <a:r>
              <a:rPr lang="uk-UA" sz="2400" b="1" spc="-2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астер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Бродіння є початковим етапом дихання. С.П.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остичев</a:t>
            </a:r>
            <a:r>
              <a:rPr lang="uk-UA" sz="2400" b="1" spc="2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дослідив, що</a:t>
            </a:r>
            <a:r>
              <a:rPr lang="uk-UA" sz="2400" b="1" spc="2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роміжним продуктом усіх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бродінь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і дихання</a:t>
            </a:r>
            <a:r>
              <a:rPr lang="uk-UA" sz="2400" b="1" spc="4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є </a:t>
            </a:r>
            <a:r>
              <a:rPr lang="uk-UA" sz="2400" b="1" i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іровиноградна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кислота.</a:t>
            </a:r>
            <a:r>
              <a:rPr lang="uk-UA" sz="18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Залежно від напрямку перетворень ПВК відбувається певне бродіння або при наявності кисню повне окислення до СО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2</a:t>
            </a:r>
            <a:r>
              <a:rPr lang="uk-UA" sz="2400" b="1" spc="17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та Н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2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.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аким чином, саме</a:t>
            </a:r>
            <a:r>
              <a:rPr lang="uk-UA" sz="2400" b="1" spc="-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.П.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остичев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1910 р. обґрунтував теорію про генетичний зв’язок дихання і бродіння, згідно з якою анаеробний розклад цукрів – початкова фаза, яка є спільною як для процесу бродіння, так, і для процесу дихання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Image 24" descr="Изображение выглядит как текст, Шрифт, белый, чек&#10;&#10;Автоматически созданное описание">
            <a:extLst>
              <a:ext uri="{FF2B5EF4-FFF2-40B4-BE49-F238E27FC236}">
                <a16:creationId xmlns:a16="http://schemas.microsoft.com/office/drawing/2014/main" id="{49D26F90-94D5-148D-F5EF-05BBA02EC4D2}"/>
              </a:ext>
            </a:extLst>
          </p:cNvPr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21054" y="4843767"/>
            <a:ext cx="8365796" cy="1879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76081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0B6B596-1A97-FE3A-601F-87B164A70C21}"/>
              </a:ext>
            </a:extLst>
          </p:cNvPr>
          <p:cNvSpPr txBox="1"/>
          <p:nvPr/>
        </p:nvSpPr>
        <p:spPr>
          <a:xfrm>
            <a:off x="242596" y="1028343"/>
            <a:ext cx="11803224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роцес бродіння більш давній тип дисиміляції, ніж дихання. В енергетичному відношенні він менш вигідний, тому що для</a:t>
            </a:r>
            <a:r>
              <a:rPr lang="uk-UA" sz="2400" b="1" spc="4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держання тієї самої кількості енергії при бродінні витрачається значно більше субстрату, ніж при диханні. Адже при диханні</a:t>
            </a:r>
            <a:r>
              <a:rPr lang="uk-UA" sz="2400" b="1" spc="2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рганічна речовина повністю перетворюється на Н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 та СО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spc="2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і при цьому виділяється значна кількість енергії. В той же час при бродінні органічна речовина не розкладається до кінця, тому накопичуються різні багаті на енергію продукти (спирти, молочна кислота та ін.). Доступ кисню забезпечує рослині значно менші витрати</a:t>
            </a:r>
            <a:r>
              <a:rPr lang="uk-UA" sz="2400" b="1" spc="2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енергетичного матеріалу. Таке неоднакове відношення до використання енергетичного матеріалу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иникло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процесі еволюції і є одним з найважливіших пристосувань до умов життя.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341556838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6A8D5B0-8AA6-60A6-B850-8D78F12EDD1B}"/>
              </a:ext>
            </a:extLst>
          </p:cNvPr>
          <p:cNvSpPr txBox="1"/>
          <p:nvPr/>
        </p:nvSpPr>
        <p:spPr>
          <a:xfrm>
            <a:off x="137626" y="0"/>
            <a:ext cx="11898863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лід</a:t>
            </a:r>
            <a:r>
              <a:rPr lang="uk-UA" sz="2400" b="1" spc="-1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розрізняти:</a:t>
            </a:r>
            <a:endParaRPr lang="uk-UA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algn="just"/>
            <a:r>
              <a:rPr lang="uk-UA" sz="2400" b="1" kern="100" spc="-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Зовнішнє дихання </a:t>
            </a:r>
            <a:r>
              <a:rPr lang="uk-UA" sz="2400" b="1" kern="100" spc="-5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– </a:t>
            </a:r>
            <a:r>
              <a:rPr lang="uk-UA" sz="2400" b="1" kern="100" spc="-2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бмін газів між </a:t>
            </a:r>
            <a:r>
              <a:rPr lang="uk-UA" sz="2400" b="1" kern="100" spc="-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рганізмом </a:t>
            </a:r>
            <a:r>
              <a:rPr lang="uk-UA" sz="2400" b="1" kern="100" spc="-5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і </a:t>
            </a:r>
            <a:r>
              <a:rPr lang="uk-UA" sz="2400" b="1" kern="100" spc="-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ередовищем.</a:t>
            </a:r>
          </a:p>
          <a:p>
            <a:pPr marL="147955" algn="just"/>
            <a:r>
              <a:rPr lang="uk-UA" sz="2400" b="1" spc="-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нутрішнє дихання </a:t>
            </a:r>
            <a:r>
              <a:rPr lang="uk-UA" sz="2400" b="1" spc="-5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– 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нутрішньоклітинні біохімічні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роцеси, які супроводжуються виділенням енергії.</a:t>
            </a:r>
            <a:endParaRPr lang="ru-UA" sz="24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0C67DB8-41F1-F267-B609-EA74CC10ADF1}"/>
              </a:ext>
            </a:extLst>
          </p:cNvPr>
          <p:cNvSpPr txBox="1"/>
          <p:nvPr/>
        </p:nvSpPr>
        <p:spPr>
          <a:xfrm>
            <a:off x="146568" y="1651432"/>
            <a:ext cx="11898863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літинне дихання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– це окислювальний, за участю О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розпад органічних поживних речовин, що супроводжується утворенням хімічно активних метаболітів і вивільненням енергії, яка використовуються клітинами для процесів життєдіяльності.</a:t>
            </a:r>
            <a:endParaRPr lang="ru-UA" sz="2400" b="1" dirty="0"/>
          </a:p>
        </p:txBody>
      </p:sp>
      <p:sp>
        <p:nvSpPr>
          <p:cNvPr id="11" name="Rectangle 5">
            <a:extLst>
              <a:ext uri="{FF2B5EF4-FFF2-40B4-BE49-F238E27FC236}">
                <a16:creationId xmlns:a16="http://schemas.microsoft.com/office/drawing/2014/main" id="{E2AB0F13-F2B9-CCB5-76FC-7E63155A49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0629" y="3105834"/>
            <a:ext cx="5370381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UA" sz="2400" b="1" i="0" u="none" strike="noStrike" cap="none" normalizeH="0" baseline="0" dirty="0">
                <a:ln>
                  <a:noFill/>
                </a:ln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умарне рівняння дихання:</a:t>
            </a:r>
            <a:endParaRPr kumimoji="0" lang="uk-UA" altLang="ru-UA" sz="2400" b="1" i="0" u="none" strike="noStrike" cap="none" normalizeH="0" baseline="0" dirty="0">
              <a:ln>
                <a:noFill/>
              </a:ln>
              <a:effectLst/>
            </a:endParaRPr>
          </a:p>
          <a:p>
            <a:pPr marL="0" marR="0" lvl="0" indent="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uk-UA" altLang="ru-UA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cxnSp>
        <p:nvCxnSpPr>
          <p:cNvPr id="12" name="Прямая соединительная линия 11">
            <a:extLst>
              <a:ext uri="{FF2B5EF4-FFF2-40B4-BE49-F238E27FC236}">
                <a16:creationId xmlns:a16="http://schemas.microsoft.com/office/drawing/2014/main" id="{20DC2BA3-BE14-F45F-E143-43B9E55CEC3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673765" y="4026425"/>
            <a:ext cx="112379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" name="Rectangle 6">
            <a:extLst>
              <a:ext uri="{FF2B5EF4-FFF2-40B4-BE49-F238E27FC236}">
                <a16:creationId xmlns:a16="http://schemas.microsoft.com/office/drawing/2014/main" id="{E0452BD2-3CD3-83D1-46A1-84D70AAC7C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0629" y="3795593"/>
            <a:ext cx="97417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1778000" algn="l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5720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778000" algn="l"/>
              </a:tabLst>
            </a:pPr>
            <a:r>
              <a:rPr kumimoji="0" lang="uk-UA" altLang="ru-UA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</a:t>
            </a:r>
            <a:r>
              <a:rPr kumimoji="0" lang="uk-UA" altLang="ru-UA" sz="2400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</a:t>
            </a:r>
            <a:r>
              <a:rPr kumimoji="0" lang="uk-UA" altLang="ru-UA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Н</a:t>
            </a:r>
            <a:r>
              <a:rPr kumimoji="0" lang="uk-UA" altLang="ru-UA" sz="2400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12</a:t>
            </a:r>
            <a:r>
              <a:rPr kumimoji="0" lang="uk-UA" altLang="ru-UA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</a:t>
            </a:r>
            <a:r>
              <a:rPr kumimoji="0" lang="uk-UA" altLang="ru-UA" sz="2400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 </a:t>
            </a:r>
            <a:r>
              <a:rPr kumimoji="0" lang="uk-UA" altLang="ru-UA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+ О</a:t>
            </a:r>
            <a:r>
              <a:rPr kumimoji="0" lang="uk-UA" altLang="ru-UA" sz="2400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kumimoji="0" lang="uk-UA" altLang="ru-UA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             6СО</a:t>
            </a:r>
            <a:r>
              <a:rPr kumimoji="0" lang="uk-UA" altLang="ru-UA" sz="2400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kumimoji="0" lang="uk-UA" altLang="ru-UA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 +  6Н</a:t>
            </a:r>
            <a:r>
              <a:rPr kumimoji="0" lang="uk-UA" altLang="ru-UA" sz="2400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kumimoji="0" lang="uk-UA" altLang="ru-UA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  +  2875 кДж/моль</a:t>
            </a:r>
            <a:endParaRPr kumimoji="0" lang="uk-UA" altLang="ru-UA" sz="24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2536" name="Picture 8" descr="Дихання рослин цілодобове: поглинають кисень і виділяють вуглекислий газ,  дослід демонструє дихання, схема газообміну в листку при диханні » Допомога  учням">
            <a:extLst>
              <a:ext uri="{FF2B5EF4-FFF2-40B4-BE49-F238E27FC236}">
                <a16:creationId xmlns:a16="http://schemas.microsoft.com/office/drawing/2014/main" id="{6D0ED7B4-3E8A-B738-1623-E6B2F0640A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2369" y="4336388"/>
            <a:ext cx="5370381" cy="2368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40" name="Picture 12" descr="Біологія (6 клас). Рослина живий організм. Вчитель: Крючек Лариса  Анатоліївна - YouTube">
            <a:extLst>
              <a:ext uri="{FF2B5EF4-FFF2-40B4-BE49-F238E27FC236}">
                <a16:creationId xmlns:a16="http://schemas.microsoft.com/office/drawing/2014/main" id="{AE8D0529-DC0D-6909-D836-D41734ADB73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947" t="14778" r="20250" b="22556"/>
          <a:stretch/>
        </p:blipFill>
        <p:spPr bwMode="auto">
          <a:xfrm>
            <a:off x="7595099" y="4336388"/>
            <a:ext cx="2201242" cy="22954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5931755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3229AAA-E29D-ACBD-535C-CC16E3C5347A}"/>
              </a:ext>
            </a:extLst>
          </p:cNvPr>
          <p:cNvSpPr txBox="1"/>
          <p:nvPr/>
        </p:nvSpPr>
        <p:spPr>
          <a:xfrm>
            <a:off x="138404" y="317602"/>
            <a:ext cx="11915192" cy="58800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Існує два основні шляхи перетворення дихального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убстрат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або окислення вуглеводів: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  <a:tabLst>
                <a:tab pos="685800" algn="l"/>
              </a:tabLst>
            </a:pP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ихотомічний: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гліколіз + цикл Кребса;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  <a:tabLst>
                <a:tab pos="685800" algn="l"/>
              </a:tabLst>
            </a:pPr>
            <a:r>
              <a:rPr lang="uk-UA" sz="2400" b="1" i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потомічній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: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ентозофосфатний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шлях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ідносна роль цих шляхів дихання може мінятися залежно від типу рослин, віку, фази розвитку, а також залежно від умов зовнішнього середовища (наприклад, дихання здійснюється в діапазоні температур  -50….+50 </a:t>
            </a:r>
            <a:r>
              <a:rPr lang="uk-UA" sz="24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0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)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сновним дихальним субстратом є вуглеводи. Також як субстрати використовуються білки, жири, органічні речовини. Жири, білки як субстрати дихання використовуються, наприклад, під час проростання насіння. Розщепленню субстратів у процесі дихання передує гідроліз:</a:t>
            </a:r>
            <a:r>
              <a:rPr lang="uk-UA" sz="2400" b="1" spc="-2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вуглеводів – до</a:t>
            </a:r>
            <a:r>
              <a:rPr lang="uk-UA" sz="2400" b="1" spc="-3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оносахаридів, жирів –</a:t>
            </a:r>
            <a:r>
              <a:rPr lang="uk-UA" sz="2400" b="1" spc="-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до</a:t>
            </a:r>
            <a:r>
              <a:rPr lang="uk-UA" sz="2400" b="1" spc="-3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гліцерину, білків – до амінокислот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89596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33FCC80-73C2-8145-CA39-11F7BEFE6BE2}"/>
              </a:ext>
            </a:extLst>
          </p:cNvPr>
          <p:cNvSpPr txBox="1"/>
          <p:nvPr/>
        </p:nvSpPr>
        <p:spPr>
          <a:xfrm>
            <a:off x="0" y="133145"/>
            <a:ext cx="12017828" cy="43454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сновним</a:t>
            </a:r>
            <a:r>
              <a:rPr lang="uk-UA" sz="2400" b="1" spc="-3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отосинтезуючим</a:t>
            </a:r>
            <a:r>
              <a:rPr lang="uk-UA" sz="2400" b="1" spc="-3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рганом</a:t>
            </a:r>
            <a:r>
              <a:rPr lang="uk-UA" sz="2400" b="1" spc="-3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багатьох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рослин</a:t>
            </a:r>
            <a:r>
              <a:rPr lang="uk-UA" sz="2400" b="1" spc="-2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є</a:t>
            </a:r>
            <a:r>
              <a:rPr lang="uk-UA" sz="2400" b="1" spc="-4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листок.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собливості морфології, анатомії та фізіології листка повною мірою забезпечують здійснення його основної функції – фотосинтезу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Енергія Сонця являє собою електромагнітні коливання з</a:t>
            </a:r>
            <a:r>
              <a:rPr lang="uk-UA" sz="2400" b="1" kern="100" spc="4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різними довжинами хвиль. Близько 40-45% цієї енергії припадає на область від 400 до 700 нм. Ця частина спектру сприймається як</a:t>
            </a:r>
            <a:r>
              <a:rPr lang="uk-UA" sz="2400" b="1" kern="100" spc="2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идиме світло (кольори веселки). Цей спектр, який поглинається пігментами хлорофілу називається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синтетично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активною радіацією (ФАР). Як і всі фізичні тіла листок відбиває, поглинає і пропускає падаючі на нього промені. Для фотосинтезу рослини використовують 1-2 %</a:t>
            </a:r>
            <a:r>
              <a:rPr lang="uk-UA" sz="2400" b="1" kern="100" spc="2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АР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9698" name="Picture 2" descr="Клітинна будова листка — урок. Біологія, 6 клас.">
            <a:extLst>
              <a:ext uri="{FF2B5EF4-FFF2-40B4-BE49-F238E27FC236}">
                <a16:creationId xmlns:a16="http://schemas.microsoft.com/office/drawing/2014/main" id="{A7F461AE-0FD9-6F5D-DF57-13CE13964C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19" y="4130038"/>
            <a:ext cx="5434965" cy="2709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00" name="Picture 4" descr="2.2. Внутрішня будова листка">
            <a:extLst>
              <a:ext uri="{FF2B5EF4-FFF2-40B4-BE49-F238E27FC236}">
                <a16:creationId xmlns:a16="http://schemas.microsoft.com/office/drawing/2014/main" id="{5A042DEB-F594-9315-C5A0-6EBFA7710AC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09" b="9893"/>
          <a:stretch/>
        </p:blipFill>
        <p:spPr bwMode="auto">
          <a:xfrm>
            <a:off x="6597620" y="4117387"/>
            <a:ext cx="3618396" cy="2721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767296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036004D-D912-BE38-B828-60087041CA0E}"/>
              </a:ext>
            </a:extLst>
          </p:cNvPr>
          <p:cNvSpPr txBox="1"/>
          <p:nvPr/>
        </p:nvSpPr>
        <p:spPr>
          <a:xfrm>
            <a:off x="65313" y="200392"/>
            <a:ext cx="11924523" cy="61850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9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ля характеристики якості і типу дихального субстрату використовується 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ихальний коефіцієнт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Дихальний коефіцієнт –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це співвідношення об’єму виділеного вуглекислого газу до об’єму поглинутого кисню в процесі дихання: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К=</a:t>
            </a:r>
            <a:r>
              <a:rPr lang="uk-UA" sz="2400" b="1" kern="100" spc="-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VС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/</a:t>
            </a:r>
            <a:r>
              <a:rPr lang="uk-UA" sz="2400" b="1" kern="100" spc="-1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spc="-2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VО</a:t>
            </a:r>
            <a:r>
              <a:rPr lang="uk-UA" sz="2400" b="1" kern="100" spc="-25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u="none" strike="noStrike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 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Якщо</a:t>
            </a:r>
            <a:r>
              <a:rPr lang="uk-UA" sz="2400" b="1" spc="-3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на</a:t>
            </a:r>
            <a:r>
              <a:rPr lang="uk-UA" sz="2400" b="1" spc="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дихання</a:t>
            </a:r>
            <a:r>
              <a:rPr lang="uk-UA" sz="2400" b="1" spc="-3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використовуються: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углеводи</a:t>
            </a:r>
            <a:r>
              <a:rPr lang="uk-UA" sz="2400" b="1" i="1" kern="100" spc="-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– то</a:t>
            </a:r>
            <a:r>
              <a:rPr lang="uk-UA" sz="2400" b="1" kern="100" spc="-2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ДК=1;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білки і жири</a:t>
            </a:r>
            <a:r>
              <a:rPr lang="uk-UA" sz="2400" b="1" i="1" spc="14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– ДК&lt;1 (субстрати</a:t>
            </a:r>
            <a:r>
              <a:rPr lang="uk-UA" sz="2400" b="1" spc="14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багаті на</a:t>
            </a:r>
            <a:r>
              <a:rPr lang="uk-UA" sz="2400" b="1" spc="14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водень,</a:t>
            </a:r>
            <a:r>
              <a:rPr lang="uk-UA" sz="2400" b="1" spc="14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тому кисень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киснює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не лише вуглець, а водень);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рганічні</a:t>
            </a:r>
            <a:r>
              <a:rPr lang="uk-UA" sz="2400" b="1" kern="100" spc="-3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ислоти</a:t>
            </a:r>
            <a:r>
              <a:rPr lang="uk-UA" sz="2400" b="1" i="1" kern="100" spc="-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–</a:t>
            </a:r>
            <a:r>
              <a:rPr lang="uk-UA" sz="2400" b="1" kern="100" spc="-3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К&gt;1</a:t>
            </a:r>
            <a:r>
              <a:rPr lang="uk-UA" sz="2400" b="1" kern="100" spc="-3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субстрат</a:t>
            </a:r>
            <a:r>
              <a:rPr lang="uk-UA" sz="2400" b="1" kern="100" spc="-2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багатий</a:t>
            </a:r>
            <a:r>
              <a:rPr lang="uk-UA" sz="2400" b="1" kern="100" spc="-3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на</a:t>
            </a:r>
            <a:r>
              <a:rPr lang="uk-UA" sz="2400" b="1" kern="100" spc="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spc="-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исень)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Збільшення</a:t>
            </a:r>
            <a:r>
              <a:rPr lang="uk-UA" sz="2400" b="1" kern="100" spc="14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К</a:t>
            </a:r>
            <a:r>
              <a:rPr lang="uk-UA" sz="2400" b="1" kern="100" spc="15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постерігається</a:t>
            </a:r>
            <a:r>
              <a:rPr lang="uk-UA" sz="2400" b="1" kern="100" spc="14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й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оді,</a:t>
            </a:r>
            <a:r>
              <a:rPr lang="uk-UA" sz="2400" b="1" kern="100" spc="15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оли</a:t>
            </a:r>
            <a:r>
              <a:rPr lang="uk-UA" sz="2400" b="1" kern="100" spc="15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ихання</a:t>
            </a:r>
            <a:r>
              <a:rPr lang="uk-UA" sz="2400" b="1" kern="100" spc="14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ов’язане з </a:t>
            </a:r>
            <a:r>
              <a:rPr lang="uk-UA" sz="2400" b="1" kern="100" spc="-1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бродіням</a:t>
            </a:r>
            <a:r>
              <a:rPr lang="uk-UA" sz="2400" b="1" kern="100" spc="-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 першу чергу рослини використовують як дихальний матеріал вуглеводи. При нестачі вуглеводів можуть бути використані і інші субстрати. 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09511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2E71963-F027-E1FA-D408-3C7719BEA674}"/>
              </a:ext>
            </a:extLst>
          </p:cNvPr>
          <p:cNvSpPr txBox="1"/>
          <p:nvPr/>
        </p:nvSpPr>
        <p:spPr>
          <a:xfrm>
            <a:off x="157065" y="943186"/>
            <a:ext cx="11877869" cy="47816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киснення</a:t>
            </a:r>
            <a:r>
              <a:rPr lang="uk-UA" sz="2400" b="1" spc="5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убстратів</a:t>
            </a:r>
            <a:r>
              <a:rPr lang="uk-UA" sz="2400" b="1" spc="6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у</a:t>
            </a:r>
            <a:r>
              <a:rPr lang="uk-UA" sz="2400" b="1" spc="4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оді</a:t>
            </a:r>
            <a:r>
              <a:rPr lang="uk-UA" sz="2400" b="1" spc="4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дихання</a:t>
            </a:r>
            <a:r>
              <a:rPr lang="uk-UA" sz="2400" b="1" spc="6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здійснюється</a:t>
            </a:r>
            <a:r>
              <a:rPr lang="uk-UA" sz="2400" b="1" spc="6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ерментами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Існує</a:t>
            </a:r>
            <a:r>
              <a:rPr lang="uk-UA" sz="2400" b="1" spc="-2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4</a:t>
            </a:r>
            <a:r>
              <a:rPr lang="uk-UA" sz="2400" b="1" spc="-2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пособи</a:t>
            </a:r>
            <a:r>
              <a:rPr lang="uk-UA" sz="2400" b="1" spc="-1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киснення: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  <a:tabLst>
                <a:tab pos="276860" algn="l"/>
              </a:tabLst>
            </a:pPr>
            <a:r>
              <a:rPr lang="uk-UA" sz="2400" b="1" kern="100" spc="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іднімання</a:t>
            </a:r>
            <a:r>
              <a:rPr lang="uk-UA" sz="2400" b="1" kern="100" spc="-2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е</a:t>
            </a:r>
            <a:r>
              <a:rPr lang="uk-UA" sz="2400" b="1" kern="100" spc="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</a:t>
            </a:r>
            <a:r>
              <a:rPr lang="uk-UA" sz="2400" b="1" kern="100" spc="-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spc="-5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;</a:t>
            </a:r>
            <a:endParaRPr lang="ru-UA" sz="2400" b="1" kern="100" spc="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  <a:tabLst>
                <a:tab pos="276860" algn="l"/>
              </a:tabLst>
            </a:pPr>
            <a:r>
              <a:rPr lang="uk-UA" sz="2400" b="1" kern="100" spc="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іднімання</a:t>
            </a:r>
            <a:r>
              <a:rPr lang="uk-UA" sz="2400" b="1" kern="100" spc="-4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spc="-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одню;</a:t>
            </a:r>
            <a:endParaRPr lang="ru-UA" sz="2400" b="1" kern="100" spc="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  <a:tabLst>
                <a:tab pos="276860" algn="l"/>
              </a:tabLst>
            </a:pPr>
            <a:r>
              <a:rPr lang="uk-UA" sz="2400" b="1" kern="100" spc="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риєднання</a:t>
            </a:r>
            <a:r>
              <a:rPr lang="uk-UA" sz="2400" b="1" kern="100" spc="-2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О</a:t>
            </a:r>
            <a:r>
              <a:rPr lang="uk-UA" sz="2400" b="1" kern="100" spc="-25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spc="-2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;</a:t>
            </a:r>
            <a:endParaRPr lang="ru-UA" sz="2400" b="1" kern="100" spc="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  <a:tabLst>
                <a:tab pos="276860" algn="l"/>
              </a:tabLst>
            </a:pPr>
            <a:r>
              <a:rPr lang="uk-UA" sz="2400" b="1" kern="100" spc="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Утворення</a:t>
            </a:r>
            <a:r>
              <a:rPr lang="uk-UA" sz="2400" b="1" kern="100" spc="30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роміжної</a:t>
            </a:r>
            <a:r>
              <a:rPr lang="uk-UA" sz="2400" b="1" kern="100" spc="29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гідратованої</a:t>
            </a:r>
            <a:r>
              <a:rPr lang="uk-UA" sz="2400" b="1" kern="100" spc="29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полуки</a:t>
            </a:r>
            <a:r>
              <a:rPr lang="uk-UA" sz="2400" b="1" kern="100" spc="32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з</a:t>
            </a:r>
            <a:r>
              <a:rPr lang="uk-UA" sz="2400" b="1" kern="100" spc="3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spc="-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одальшим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ідніманням</a:t>
            </a:r>
            <a:r>
              <a:rPr lang="uk-UA" sz="2400" b="1" kern="100" spc="-3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вох</a:t>
            </a:r>
            <a:r>
              <a:rPr lang="uk-UA" sz="2400" b="1" kern="100" spc="-2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електронів</a:t>
            </a:r>
            <a:r>
              <a:rPr lang="uk-UA" sz="2400" b="1" kern="100" spc="-2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і</a:t>
            </a:r>
            <a:r>
              <a:rPr lang="uk-UA" sz="2400" b="1" kern="100" spc="-4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spc="-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ротонів.</a:t>
            </a:r>
            <a:endParaRPr lang="ru-UA" sz="2400" b="1" kern="100" spc="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скільки окиснення однієї речовини – Д (донора е</a:t>
            </a:r>
            <a:r>
              <a:rPr lang="uk-UA" sz="24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чи Н</a:t>
            </a:r>
            <a:r>
              <a:rPr lang="uk-UA" sz="24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 пов'язано з відновленням іншої сполуки – А (їх акцептора), то ферменти (Ф), які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аталізують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ці реакції, називають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ксидоредуктазами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аталізують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реакції окиснення-відновлення)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367007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56FC1AC2-1577-2FE7-ADDD-DB8C9EAAAB46}"/>
              </a:ext>
            </a:extLst>
          </p:cNvPr>
          <p:cNvSpPr txBox="1"/>
          <p:nvPr/>
        </p:nvSpPr>
        <p:spPr>
          <a:xfrm>
            <a:off x="370892" y="146571"/>
            <a:ext cx="609755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UA" sz="2400" b="1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Їх</a:t>
            </a:r>
            <a:r>
              <a:rPr lang="ru-UA" sz="2400" b="1" spc="-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ілять</a:t>
            </a:r>
            <a:r>
              <a:rPr lang="ru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на</a:t>
            </a:r>
            <a:r>
              <a:rPr lang="ru-UA" sz="2400" b="1" spc="-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4</a:t>
            </a:r>
            <a:r>
              <a:rPr lang="ru-UA" sz="2400" b="1" spc="-2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spc="-1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ідкласи</a:t>
            </a:r>
            <a:r>
              <a:rPr lang="ru-UA" sz="2400" b="1" spc="-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:</a:t>
            </a:r>
            <a:endParaRPr lang="ru-UA" sz="24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A45575B-86A8-B98B-A614-49E690E13BA3}"/>
              </a:ext>
            </a:extLst>
          </p:cNvPr>
          <p:cNvSpPr txBox="1"/>
          <p:nvPr/>
        </p:nvSpPr>
        <p:spPr>
          <a:xfrm>
            <a:off x="157065" y="754797"/>
            <a:ext cx="11877869" cy="57127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97000"/>
              </a:lnSpc>
              <a:spcAft>
                <a:spcPts val="800"/>
              </a:spcAft>
              <a:buSzPts val="1400"/>
              <a:tabLst>
                <a:tab pos="851535" algn="l"/>
              </a:tabLst>
            </a:pPr>
            <a:r>
              <a:rPr lang="uk-UA" sz="2400" b="1" kern="100" spc="0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егідрогенази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– вони активують і </a:t>
            </a:r>
            <a:r>
              <a:rPr lang="uk-UA" sz="2400" b="1" kern="100" spc="0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ереносять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водень субстрату (активатори водню):</a:t>
            </a:r>
            <a:endParaRPr lang="ru-UA" sz="2400" b="1" kern="100" spc="0" dirty="0">
              <a:effectLst/>
              <a:latin typeface="Aptos" panose="020B00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а) анаеробні (піридинові)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–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ереносять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водень не на кисень, а на якийсь інший акцептор, яким часто виступає інша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дегідрогеназ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Анаеробні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дегідрогеназ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– це протеїди,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двохкомпонентні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ферменти, коферментами яких є НАД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+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(алкоголь-, лактат-,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алатдегідрогеназ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) або НАДФ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+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(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ізоцитрат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,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глюкозофосфатдегідрогеназ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)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б) аеробні (флавінові)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–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ереносять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водень та е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з окиснюваної речовини безпосередньо на кисень повітря або оксидази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цитохромної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системи. Це також двокомпонентні ферменти –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лавопротеїн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Крім білку до їх складу входить міцно зв'язана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ростетичн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група – рибофлавін (вітамін В2)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ru-UA" sz="2400" b="1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Розрізняють</a:t>
            </a:r>
            <a:r>
              <a:rPr lang="ru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два </a:t>
            </a:r>
            <a:r>
              <a:rPr lang="ru-UA" sz="2400" b="1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оферменти</a:t>
            </a:r>
            <a:r>
              <a:rPr lang="ru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цієї</a:t>
            </a:r>
            <a:r>
              <a:rPr lang="ru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групи</a:t>
            </a:r>
            <a:r>
              <a:rPr lang="ru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: </a:t>
            </a:r>
            <a:r>
              <a:rPr lang="ru-UA" sz="2400" b="1" u="sng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лавінмононуклеотид</a:t>
            </a:r>
            <a:r>
              <a:rPr lang="ru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ФМН) і </a:t>
            </a:r>
            <a:r>
              <a:rPr lang="ru-UA" sz="2400" b="1" u="sng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лавінаденіндинуклеотид</a:t>
            </a:r>
            <a:r>
              <a:rPr lang="ru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ФАД).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202132445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0C9823D-A256-5566-8C66-CE2F82C2A16E}"/>
              </a:ext>
            </a:extLst>
          </p:cNvPr>
          <p:cNvSpPr txBox="1"/>
          <p:nvPr/>
        </p:nvSpPr>
        <p:spPr>
          <a:xfrm>
            <a:off x="133738" y="162159"/>
            <a:ext cx="11924523" cy="62592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algn="just">
              <a:lnSpc>
                <a:spcPct val="107000"/>
              </a:lnSpc>
              <a:spcAft>
                <a:spcPts val="800"/>
              </a:spcAft>
              <a:buSzPts val="1400"/>
              <a:tabLst>
                <a:tab pos="659130" algn="l"/>
                <a:tab pos="807720" algn="l"/>
              </a:tabLst>
            </a:pPr>
            <a:r>
              <a:rPr lang="uk-UA" sz="24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ксидази – ферменти, які активують кисень (можна сказати, що це аеробні </a:t>
            </a:r>
            <a:r>
              <a:rPr lang="uk-UA" sz="2400" b="1" kern="100" spc="0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егідрогенази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, тобто здатні транспортувати електрони від</a:t>
            </a:r>
            <a:r>
              <a:rPr lang="uk-UA" sz="2400" b="1" kern="100" spc="27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киснювального</a:t>
            </a:r>
            <a:r>
              <a:rPr lang="uk-UA" sz="2400" b="1" kern="100" spc="26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убстрату</a:t>
            </a:r>
            <a:r>
              <a:rPr lang="uk-UA" sz="2400" b="1" kern="100" spc="26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лише</a:t>
            </a:r>
            <a:r>
              <a:rPr lang="uk-UA" sz="2400" b="1" kern="100" spc="2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</a:t>
            </a:r>
            <a:r>
              <a:rPr lang="uk-UA" sz="2400" b="1" kern="100" spc="28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кисень.</a:t>
            </a:r>
            <a:r>
              <a:rPr lang="uk-UA" sz="2400" b="1" kern="100" spc="28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</a:t>
            </a:r>
            <a:r>
              <a:rPr lang="uk-UA" sz="2400" b="1" kern="100" spc="27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цьому утворюються вода, якщо на О</a:t>
            </a:r>
            <a:r>
              <a:rPr lang="uk-UA" sz="2400" b="1" kern="100" spc="0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uk-UA" sz="2400" b="1" kern="100" spc="2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ереноситься 4 е</a:t>
            </a:r>
            <a:r>
              <a:rPr lang="uk-UA" sz="2400" b="1" kern="100" spc="0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пероксид водню, якщо переноситься 2 е</a:t>
            </a:r>
            <a:r>
              <a:rPr lang="uk-UA" sz="2400" b="1" kern="100" spc="0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uk-UA" sz="2400" b="1" kern="100" spc="0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упероксидний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аніон кисню (О</a:t>
            </a:r>
            <a:r>
              <a:rPr lang="uk-UA" sz="2400" b="1" kern="100" spc="0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), якщо на О</a:t>
            </a:r>
            <a:r>
              <a:rPr lang="uk-UA" sz="2400" b="1" kern="100" spc="-50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 переноситься</a:t>
            </a:r>
            <a:r>
              <a:rPr lang="uk-UA" sz="2400" b="1" kern="100" spc="-3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uk-UA" sz="2400" b="1" kern="100" spc="-1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</a:t>
            </a:r>
            <a:r>
              <a:rPr lang="uk-UA" sz="2400" b="1" kern="100" spc="0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uk-UA" sz="2400" b="1" kern="100" spc="-5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UA" sz="2400" b="1" kern="100" spc="0" dirty="0">
              <a:effectLst/>
              <a:latin typeface="Aptos" panose="020B00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Н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2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2</a:t>
            </a:r>
            <a:r>
              <a:rPr lang="uk-UA" sz="2400" b="1" spc="23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і</a:t>
            </a:r>
            <a:r>
              <a:rPr lang="uk-UA" sz="2400" b="1" spc="9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</a:t>
            </a:r>
            <a:r>
              <a:rPr lang="uk-UA" sz="2400" b="1" spc="33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–</a:t>
            </a:r>
            <a:r>
              <a:rPr lang="uk-UA" sz="2400" b="1" spc="11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токсичні</a:t>
            </a:r>
            <a:r>
              <a:rPr lang="uk-UA" sz="2400" b="1" spc="1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і</a:t>
            </a:r>
            <a:r>
              <a:rPr lang="uk-UA" sz="2400" b="1" spc="9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в</a:t>
            </a:r>
            <a:r>
              <a:rPr lang="uk-UA" sz="2400" b="1" spc="12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літинах</a:t>
            </a:r>
            <a:r>
              <a:rPr lang="uk-UA" sz="2400" b="1" spc="11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швидко</a:t>
            </a:r>
            <a:r>
              <a:rPr lang="uk-UA" sz="2400" b="1" spc="9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трансформуються</a:t>
            </a:r>
            <a:r>
              <a:rPr lang="uk-UA" sz="2400" b="1" spc="1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spc="-2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на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воду</a:t>
            </a:r>
            <a:r>
              <a:rPr lang="uk-UA" sz="2400" b="1" spc="-2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й</a:t>
            </a:r>
            <a:r>
              <a:rPr lang="uk-UA" sz="2400" b="1" spc="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исень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а) залізовмісні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–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ростетичн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група представлена залізом (каталаза,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ероксидаз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цитохромоксидаз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). Серед залізовмісних оксидаз важливу роль відіграють ферменти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цитохромної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системи. До неї входять цитохроми (в, с1, с) і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цитохромоксидаз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(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цит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а+а3). Уся система передає е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від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лавопротеїнів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на молекулу кисню. В ланцюгу дихання напрям передачі е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визначається величиною окисно- відновного потенціалу цитохромів: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б)</a:t>
            </a:r>
            <a:r>
              <a:rPr lang="uk-UA" sz="2400" b="1" spc="-3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ідьвмісні</a:t>
            </a:r>
            <a:r>
              <a:rPr lang="uk-UA" sz="2400" b="1" i="1" spc="-4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оліфенолоксидаз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</a:t>
            </a:r>
            <a:r>
              <a:rPr lang="uk-UA" sz="2400" b="1" spc="-3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spc="-1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скорбатоксидаза</a:t>
            </a:r>
            <a:r>
              <a:rPr lang="uk-UA" sz="2400" b="1" i="1" spc="-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.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227452658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0822431-9A44-235E-C2A8-BF23DD66FD5E}"/>
              </a:ext>
            </a:extLst>
          </p:cNvPr>
          <p:cNvSpPr txBox="1"/>
          <p:nvPr/>
        </p:nvSpPr>
        <p:spPr>
          <a:xfrm>
            <a:off x="0" y="140664"/>
            <a:ext cx="12101804" cy="32883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До</a:t>
            </a:r>
            <a:r>
              <a:rPr lang="uk-UA" sz="2400" b="1" spc="2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ерментів,</a:t>
            </a:r>
            <a:r>
              <a:rPr lang="uk-UA" sz="2400" b="1" spc="2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які</a:t>
            </a:r>
            <a:r>
              <a:rPr lang="uk-UA" sz="2400" b="1" spc="2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активують</a:t>
            </a:r>
            <a:r>
              <a:rPr lang="uk-UA" sz="2400" b="1" spc="2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исень</a:t>
            </a:r>
            <a:r>
              <a:rPr lang="uk-UA" sz="2400" b="1" spc="2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відносять</a:t>
            </a:r>
            <a:r>
              <a:rPr lang="uk-UA" sz="2400" b="1" spc="2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ксигеназ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</a:t>
            </a:r>
            <a:r>
              <a:rPr lang="uk-UA" sz="2400" b="1" spc="2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В результаті кисень приєднується до молекули субстрату: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SzPts val="1100"/>
              <a:buFont typeface="Symbol" panose="05050102010706020507" pitchFamily="18" charset="2"/>
              <a:buChar char=""/>
              <a:tabLst>
                <a:tab pos="687070" algn="l"/>
              </a:tabLst>
            </a:pPr>
            <a:r>
              <a:rPr lang="uk-UA" sz="2400" b="1" kern="100" spc="0" dirty="0" err="1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диоксигенази</a:t>
            </a:r>
            <a:r>
              <a:rPr lang="uk-UA" sz="2400" b="1" kern="100" spc="-1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–</a:t>
            </a:r>
            <a:r>
              <a:rPr lang="uk-UA" sz="2400" b="1" kern="100" spc="-4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приєднують</a:t>
            </a:r>
            <a:r>
              <a:rPr lang="uk-UA" sz="2400" b="1" kern="100" spc="-2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2</a:t>
            </a:r>
            <a:r>
              <a:rPr lang="uk-UA" sz="2400" b="1" kern="100" spc="-35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атоми</a:t>
            </a:r>
            <a:r>
              <a:rPr lang="uk-UA" sz="2400" b="1" kern="100" spc="-1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 кисню;</a:t>
            </a:r>
            <a:endParaRPr lang="ru-UA" sz="2400" b="1" kern="100" spc="0" dirty="0">
              <a:effectLst/>
              <a:latin typeface="Aptos" panose="020B0004020202020204" pitchFamily="34" charset="0"/>
              <a:ea typeface="Symbol" panose="05050102010706020507" pitchFamily="18" charset="2"/>
              <a:cs typeface="Symbol" panose="05050102010706020507" pitchFamily="18" charset="2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SzPts val="1100"/>
              <a:buFont typeface="Symbol" panose="05050102010706020507" pitchFamily="18" charset="2"/>
              <a:buChar char=""/>
              <a:tabLst>
                <a:tab pos="687070" algn="l"/>
              </a:tabLst>
            </a:pPr>
            <a:r>
              <a:rPr lang="uk-UA" sz="2400" b="1" kern="100" spc="0" dirty="0" err="1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гідроксилази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 – приєднують</a:t>
            </a:r>
            <a:r>
              <a:rPr lang="uk-UA" sz="2400" b="1" kern="100" spc="20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1 атом кисню (</a:t>
            </a:r>
            <a:r>
              <a:rPr lang="uk-UA" sz="2400" b="1" kern="100" spc="0" dirty="0" err="1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монооксигенази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). В</a:t>
            </a:r>
            <a:r>
              <a:rPr lang="uk-UA" sz="2400" b="1" kern="100" spc="40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якості</a:t>
            </a:r>
            <a:r>
              <a:rPr lang="uk-UA" sz="2400" b="1" kern="100" spc="40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донора</a:t>
            </a:r>
            <a:r>
              <a:rPr lang="uk-UA" sz="2400" b="1" kern="100" spc="40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е</a:t>
            </a:r>
            <a:r>
              <a:rPr lang="uk-UA" sz="2400" b="1" kern="100" spc="0" baseline="3000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-</a:t>
            </a:r>
            <a:r>
              <a:rPr lang="uk-UA" sz="2400" b="1" kern="100" spc="40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 </a:t>
            </a:r>
            <a:r>
              <a:rPr lang="uk-UA" sz="2400" b="1" kern="100" spc="0" dirty="0" err="1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оксигенази</a:t>
            </a:r>
            <a:r>
              <a:rPr lang="uk-UA" sz="2400" b="1" kern="100" spc="40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використовують</a:t>
            </a:r>
            <a:r>
              <a:rPr lang="uk-UA" sz="2400" b="1" kern="100" spc="40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НАД(Ф)Н, ФАДН2</a:t>
            </a:r>
            <a:r>
              <a:rPr lang="uk-UA" sz="2400" b="1" kern="100" spc="20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та ін. Беруть участь у </a:t>
            </a:r>
            <a:r>
              <a:rPr lang="uk-UA" sz="2400" b="1" kern="100" spc="0" dirty="0" err="1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гідроксилюванні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 багатьох ендогенних </a:t>
            </a:r>
            <a:r>
              <a:rPr lang="uk-UA" sz="2400" b="1" kern="100" spc="0" dirty="0" err="1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сполук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 (амінокислот, фенолів, стеринів), а також у детоксикації чужорідних токсичних речовин.</a:t>
            </a:r>
            <a:endParaRPr lang="ru-UA" sz="2400" b="1" kern="100" spc="0" dirty="0">
              <a:effectLst/>
              <a:latin typeface="Aptos" panose="020B0004020202020204" pitchFamily="34" charset="0"/>
              <a:ea typeface="Symbol" panose="05050102010706020507" pitchFamily="18" charset="2"/>
              <a:cs typeface="Symbol" panose="05050102010706020507" pitchFamily="18" charset="2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2908BC0-6689-72EC-2817-9136C91C0109}"/>
              </a:ext>
            </a:extLst>
          </p:cNvPr>
          <p:cNvSpPr txBox="1"/>
          <p:nvPr/>
        </p:nvSpPr>
        <p:spPr>
          <a:xfrm>
            <a:off x="0" y="3773329"/>
            <a:ext cx="11115869" cy="24622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800"/>
              </a:spcAft>
              <a:tabLst>
                <a:tab pos="687070" algn="l"/>
              </a:tabLs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опоміжні</a:t>
            </a:r>
            <a:r>
              <a:rPr lang="uk-UA" sz="2400" b="1" kern="100" spc="-3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spc="-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ерменти: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)</a:t>
            </a:r>
            <a:r>
              <a:rPr lang="uk-UA" sz="2400" b="1" kern="100" spc="-5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сфорилази</a:t>
            </a:r>
            <a:r>
              <a:rPr lang="uk-UA" sz="2400" b="1" kern="100" spc="-2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аталізують</a:t>
            </a:r>
            <a:r>
              <a:rPr lang="uk-UA" sz="2400" b="1" kern="100" spc="-3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утворення</a:t>
            </a:r>
            <a:r>
              <a:rPr lang="uk-UA" sz="2400" b="1" kern="100" spc="-3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сфорних</a:t>
            </a:r>
            <a:r>
              <a:rPr lang="uk-UA" sz="2400" b="1" kern="100" spc="-2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spc="-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ефірів);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б)</a:t>
            </a:r>
            <a:r>
              <a:rPr lang="uk-UA" sz="2400" b="1" kern="100" spc="-4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ізомерази</a:t>
            </a:r>
            <a:r>
              <a:rPr lang="uk-UA" sz="2400" b="1" kern="100" spc="-3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перетворення</a:t>
            </a:r>
            <a:r>
              <a:rPr lang="uk-UA" sz="2400" b="1" kern="100" spc="-3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spc="-1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полук</a:t>
            </a:r>
            <a:r>
              <a:rPr lang="uk-UA" sz="2400" b="1" kern="100" spc="-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;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)</a:t>
            </a:r>
            <a:r>
              <a:rPr lang="uk-UA" sz="2400" b="1" kern="100" spc="-3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арбоксилази</a:t>
            </a:r>
            <a:r>
              <a:rPr lang="uk-UA" sz="2400" b="1" kern="100" spc="-2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відщеплюють</a:t>
            </a:r>
            <a:r>
              <a:rPr lang="uk-UA" sz="2400" b="1" kern="100" spc="-3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ід</a:t>
            </a:r>
            <a:r>
              <a:rPr lang="uk-UA" sz="2400" b="1" kern="100" spc="-3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полук</a:t>
            </a:r>
            <a:r>
              <a:rPr lang="uk-UA" sz="2400" b="1" kern="100" spc="-3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spc="-2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О2);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г)</a:t>
            </a:r>
            <a:r>
              <a:rPr lang="uk-UA" sz="2400" b="1" kern="100" spc="-2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рансферази</a:t>
            </a:r>
            <a:r>
              <a:rPr lang="uk-UA" sz="2400" b="1" kern="100" spc="-2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перенесення</a:t>
            </a:r>
            <a:r>
              <a:rPr lang="uk-UA" sz="2400" b="1" kern="100" spc="-3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різних</a:t>
            </a:r>
            <a:r>
              <a:rPr lang="uk-UA" sz="2400" b="1" kern="100" spc="-3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spc="-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груп)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973974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57346" name="Picture 2" descr="Клітинне дихання — Вікіпедія">
            <a:extLst>
              <a:ext uri="{FF2B5EF4-FFF2-40B4-BE49-F238E27FC236}">
                <a16:creationId xmlns:a16="http://schemas.microsoft.com/office/drawing/2014/main" id="{2C87A9D9-6658-9C89-A857-2176664EC3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780" y="139246"/>
            <a:ext cx="8408670" cy="65795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2105505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CFBE014-A806-CAE5-6C4E-442A4D2E6C04}"/>
              </a:ext>
            </a:extLst>
          </p:cNvPr>
          <p:cNvSpPr txBox="1"/>
          <p:nvPr/>
        </p:nvSpPr>
        <p:spPr>
          <a:xfrm>
            <a:off x="73090" y="207364"/>
            <a:ext cx="11915192" cy="62140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Bef>
                <a:spcPts val="800"/>
              </a:spcBef>
              <a:spcAft>
                <a:spcPts val="4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озрізняють три етапи дихання:</a:t>
            </a:r>
            <a:endParaRPr lang="ru-UA" sz="2400" b="1" kern="100" dirty="0">
              <a:effectLst/>
              <a:latin typeface="Aptos" panose="020B00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  <a:tabLst>
                <a:tab pos="686435" algn="l"/>
              </a:tabLst>
            </a:pP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еполімеризація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– гідроліз складних полімерних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полук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на більш прості. Цей процес відбувається в цитоплазмі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  <a:tabLst>
                <a:tab pos="686435" algn="l"/>
              </a:tabLs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наеробне (неповне) окиснення. Цей процес також відбувається в цитоплазмі. Це розщеплення глюкози до ПВК (гліколіз), жирних кислот до ацетил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о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амінокислот до кетокислот тощо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  <a:tabLst>
                <a:tab pos="179070" algn="l"/>
              </a:tabLs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еробне окиснення (повне), своєю чергою, включає з стадії: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  <a:tabLst>
                <a:tab pos="179705" algn="l"/>
              </a:tabLs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ктивування ПВК (відбувається в матриксі мітохондрій);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  <a:tabLst>
                <a:tab pos="179705" algn="l"/>
              </a:tabLs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еретворення ПВК в циклі Кребса (матрикс мітохондрій);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  <a:tabLst>
                <a:tab pos="867410" algn="l"/>
                <a:tab pos="1762760" algn="l"/>
                <a:tab pos="2530475" algn="l"/>
                <a:tab pos="3197225" algn="l"/>
              </a:tabLs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еренесення електронів по ЕТЛ до 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внутрішня мембрана мітохондрій). Саме на цьому етапі потрібен кисень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Гліколіз – це процес розщеплення глюкози до 2-х молекул ПВК з утворенням АТФ. Гліколіз є спільним початковим етапом аеробного дихання та всіх типів бродіння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100028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92CC639-8C10-259A-CD33-182B969DB3C2}"/>
              </a:ext>
            </a:extLst>
          </p:cNvPr>
          <p:cNvSpPr txBox="1"/>
          <p:nvPr/>
        </p:nvSpPr>
        <p:spPr>
          <a:xfrm>
            <a:off x="129073" y="199951"/>
            <a:ext cx="11933853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оча гліколіз – процес анаеробний, однак часто він може відбуватися і за наявності кисню. Оскільки у вищих рослин стан анаеробіозу буває досить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рідко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в клітинах вищих рослин гліколіз відбувається, як правило, в присутності кисню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Гліколіз – найважливіший метаболічний шлях процесу дихання, оскільки він генерує енергію у формі АТФ у клітинах, де не відбувається фотосинтез. Особливо важливе його значення в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нефотосинтезуючих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органах і в тканинах насіння, що проростає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6322" name="Picture 2" descr="Гліколіз як метаболічний шлях для конверсії контурів глюкози Стоковий  вектор ©VectorMine 518515478">
            <a:extLst>
              <a:ext uri="{FF2B5EF4-FFF2-40B4-BE49-F238E27FC236}">
                <a16:creationId xmlns:a16="http://schemas.microsoft.com/office/drawing/2014/main" id="{A678B92D-5B8D-0BFA-3BB2-7026876AA6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529" y="3265586"/>
            <a:ext cx="4219575" cy="3428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324" name="Picture 4" descr="Гліколіз — Вікіпедія">
            <a:extLst>
              <a:ext uri="{FF2B5EF4-FFF2-40B4-BE49-F238E27FC236}">
                <a16:creationId xmlns:a16="http://schemas.microsoft.com/office/drawing/2014/main" id="{D7613A79-AA2D-9488-F304-9D19B1A721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9689" y="3243834"/>
            <a:ext cx="3442355" cy="34718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5581178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F7EEFB6-9AC5-5460-E58B-52FF3D456341}"/>
              </a:ext>
            </a:extLst>
          </p:cNvPr>
          <p:cNvSpPr txBox="1"/>
          <p:nvPr/>
        </p:nvSpPr>
        <p:spPr>
          <a:xfrm>
            <a:off x="161731" y="328715"/>
            <a:ext cx="11868538" cy="59418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Гліколіз складається із 3-х стадій: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  <a:tabLst>
                <a:tab pos="779145" algn="l"/>
              </a:tabLst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ідготовчий етап – фосфорилювання гексози (глюкози) і її розщеплення на дві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сфотріози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Глюкоза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сфорилюється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АТФ. Завершується цей етап утворенням фруктозо-1,6-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ифосфату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В результаті витрачаються 2 молекули АТФ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  <a:tabLst>
                <a:tab pos="779145" algn="l"/>
              </a:tabLst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ерше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убстратне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фосфорилювання, яке починається з 3- ФГА (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сфогліцериновий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альдегід) і закінчується 3-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сфогліцериновою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кислотою (3-ФГК). В результаті 2 етапу гліколізу утворюються на кожну тріоду (їх дві) 1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ол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АТФ і відновлений НАДН2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  <a:tabLst>
                <a:tab pos="779145" algn="l"/>
              </a:tabLst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руге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убстратне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фосфорилювання. 3-ФГК через 2-ФГК перетворюється у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сфоенолпіруват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– сполуку, яка містить високоенергетичний фосфатний зв'язок. Цей фосфат при участі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іруваткінази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ередається на АДФ з утворенням АТФ (на кожну тріоду 1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ол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АТФ), а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енолпіруват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ереходить у більш стабільну форму – піруват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родуктами гліколізу є 2АТФ, 2НАД∙Н2 і 2 ПВК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47955" indent="457200" algn="just"/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умарна реакція гліколізу:</a:t>
            </a:r>
            <a:endParaRPr lang="ru-UA" sz="20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Bef>
                <a:spcPts val="800"/>
              </a:spcBef>
              <a:spcAft>
                <a:spcPts val="400"/>
              </a:spcAft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6Н12О6 + 2НАД</a:t>
            </a:r>
            <a:r>
              <a:rPr lang="uk-UA" sz="2000" b="1" kern="100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+ 2АДФ + 2Н3РО4 → 2СН3СОСООН+ 2НАД∙Н2 + 2АТФ</a:t>
            </a:r>
            <a:endParaRPr lang="ru-UA" sz="2000" b="1" kern="100" dirty="0">
              <a:effectLst/>
              <a:latin typeface="Aptos Display" panose="020B00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6832481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5E4FE54-EFBA-93E5-CC7B-0E3D797B4DBA}"/>
              </a:ext>
            </a:extLst>
          </p:cNvPr>
          <p:cNvSpPr txBox="1"/>
          <p:nvPr/>
        </p:nvSpPr>
        <p:spPr>
          <a:xfrm>
            <a:off x="105747" y="199767"/>
            <a:ext cx="11980506" cy="665823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Bef>
                <a:spcPts val="400"/>
              </a:spcBef>
              <a:spcAft>
                <a:spcPts val="200"/>
              </a:spcAft>
            </a:pPr>
            <a:r>
              <a:rPr lang="uk-UA" sz="2200" b="1" i="0" kern="1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нергетичний вихід гліколізу:</a:t>
            </a:r>
            <a:endParaRPr lang="ru-UA" sz="2200" b="1" i="1" kern="100" dirty="0">
              <a:effectLst/>
              <a:latin typeface="Aptos" panose="020B00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47955" indent="457200" algn="just"/>
            <a:r>
              <a:rPr lang="uk-UA" sz="22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На 2 і 3 етапах гліколізу утворюється 4 </a:t>
            </a:r>
            <a:r>
              <a:rPr lang="uk-UA" sz="22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ол</a:t>
            </a:r>
            <a:r>
              <a:rPr lang="uk-UA" sz="22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АТФ і 2 </a:t>
            </a:r>
            <a:r>
              <a:rPr lang="uk-UA" sz="22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ол</a:t>
            </a:r>
            <a:r>
              <a:rPr lang="uk-UA" sz="22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НАДН2, а на першому витрачається 2 </a:t>
            </a:r>
            <a:r>
              <a:rPr lang="uk-UA" sz="22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ол</a:t>
            </a:r>
            <a:r>
              <a:rPr lang="uk-UA" sz="22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АТФ. 1 </a:t>
            </a:r>
            <a:r>
              <a:rPr lang="uk-UA" sz="22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ол</a:t>
            </a:r>
            <a:r>
              <a:rPr lang="uk-UA" sz="22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 НАДН2 енергетично рівноцінна 3-м молекулам АТФ. Таким чином, у процесі гліколізу утворюється 8 </a:t>
            </a:r>
            <a:r>
              <a:rPr lang="uk-UA" sz="22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ол</a:t>
            </a:r>
            <a:r>
              <a:rPr lang="uk-UA" sz="22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АТФ.</a:t>
            </a:r>
            <a:endParaRPr lang="ru-UA" sz="22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2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Вільна Е гідролізу 1 </a:t>
            </a:r>
            <a:r>
              <a:rPr lang="uk-UA" sz="22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ол</a:t>
            </a:r>
            <a:r>
              <a:rPr lang="uk-UA" sz="22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АТФ = 41,87 кДж/моль (10 ккал), 8 </a:t>
            </a:r>
            <a:r>
              <a:rPr lang="uk-UA" sz="22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ол</a:t>
            </a:r>
            <a:r>
              <a:rPr lang="uk-UA" sz="22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АТФ дають 335 кДж/моль (80 ккал).</a:t>
            </a:r>
            <a:endParaRPr lang="ru-UA" sz="22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>
              <a:tabLst>
                <a:tab pos="2999105" algn="l"/>
                <a:tab pos="3678555" algn="l"/>
                <a:tab pos="4226560" algn="l"/>
              </a:tabLst>
            </a:pPr>
            <a:r>
              <a:rPr lang="uk-UA" sz="22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В результаті гліколізу звільняється 4 атоми водню,	які транспортуються до електронно-транспортного ланцюга в мітохондрії.</a:t>
            </a:r>
            <a:endParaRPr lang="ru-UA" sz="22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Bef>
                <a:spcPts val="800"/>
              </a:spcBef>
              <a:spcAft>
                <a:spcPts val="400"/>
              </a:spcAft>
            </a:pPr>
            <a:r>
              <a:rPr lang="uk-UA" sz="2200" b="1" kern="1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Функції гліколізу в клітині:</a:t>
            </a:r>
            <a:endParaRPr lang="ru-UA" sz="2200" b="1" kern="100" dirty="0">
              <a:effectLst/>
              <a:latin typeface="Aptos" panose="020B00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SzPts val="1100"/>
              <a:buFont typeface="Symbol" panose="05050102010706020507" pitchFamily="18" charset="2"/>
              <a:buChar char=""/>
              <a:tabLst>
                <a:tab pos="687070" algn="l"/>
              </a:tabLst>
            </a:pPr>
            <a:r>
              <a:rPr lang="uk-UA" sz="2200" b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здійснює зв'язок між субстратами дихання й циклом Кребса;</a:t>
            </a:r>
            <a:endParaRPr lang="ru-UA" sz="2200" b="1" kern="100" spc="0" dirty="0">
              <a:effectLst/>
              <a:latin typeface="Aptos" panose="020B0004020202020204" pitchFamily="34" charset="0"/>
              <a:ea typeface="Symbol" panose="05050102010706020507" pitchFamily="18" charset="2"/>
              <a:cs typeface="Symbol" panose="05050102010706020507" pitchFamily="18" charset="2"/>
            </a:endParaRPr>
          </a:p>
          <a:p>
            <a:pPr marL="342900" lvl="0" indent="-342900" algn="just">
              <a:lnSpc>
                <a:spcPct val="107000"/>
              </a:lnSpc>
              <a:buSzPts val="1100"/>
              <a:buFont typeface="Symbol" panose="05050102010706020507" pitchFamily="18" charset="2"/>
              <a:buChar char=""/>
              <a:tabLst>
                <a:tab pos="687705" algn="l"/>
              </a:tabLst>
            </a:pPr>
            <a:r>
              <a:rPr lang="uk-UA" sz="2200" b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постачає на потреби клітини АТФ і НАДН (в умовах аноксії - основне джерело АТФ);</a:t>
            </a:r>
            <a:endParaRPr lang="ru-UA" sz="2200" b="1" kern="100" spc="0" dirty="0">
              <a:effectLst/>
              <a:latin typeface="Aptos" panose="020B0004020202020204" pitchFamily="34" charset="0"/>
              <a:ea typeface="Symbol" panose="05050102010706020507" pitchFamily="18" charset="2"/>
              <a:cs typeface="Symbol" panose="05050102010706020507" pitchFamily="18" charset="2"/>
            </a:endParaRPr>
          </a:p>
          <a:p>
            <a:pPr marL="342900" lvl="0" indent="-342900" algn="just">
              <a:lnSpc>
                <a:spcPct val="107000"/>
              </a:lnSpc>
              <a:buSzPts val="1100"/>
              <a:buFont typeface="Symbol" panose="05050102010706020507" pitchFamily="18" charset="2"/>
              <a:buChar char=""/>
              <a:tabLst>
                <a:tab pos="687705" algn="l"/>
              </a:tabLst>
            </a:pPr>
            <a:r>
              <a:rPr lang="uk-UA" sz="2200" b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продукує </a:t>
            </a:r>
            <a:r>
              <a:rPr lang="uk-UA" sz="2200" b="1" kern="100" spc="0" dirty="0" err="1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інтермедіати</a:t>
            </a:r>
            <a:r>
              <a:rPr lang="uk-UA" sz="2200" b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, необхідні для синтетичних процесів у клітині;</a:t>
            </a:r>
            <a:endParaRPr lang="ru-UA" sz="2200" b="1" kern="100" spc="0" dirty="0">
              <a:effectLst/>
              <a:latin typeface="Aptos" panose="020B0004020202020204" pitchFamily="34" charset="0"/>
              <a:ea typeface="Symbol" panose="05050102010706020507" pitchFamily="18" charset="2"/>
              <a:cs typeface="Symbol" panose="05050102010706020507" pitchFamily="18" charset="2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SzPts val="1100"/>
              <a:buFont typeface="Symbol" panose="05050102010706020507" pitchFamily="18" charset="2"/>
              <a:buChar char=""/>
              <a:tabLst>
                <a:tab pos="687705" algn="l"/>
              </a:tabLst>
            </a:pPr>
            <a:r>
              <a:rPr lang="uk-UA" sz="2200" b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у хлоропластах – дає АТФ; </a:t>
            </a:r>
            <a:r>
              <a:rPr lang="uk-UA" sz="2200" b="1" kern="100" spc="0" dirty="0" err="1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метаболізує</a:t>
            </a:r>
            <a:r>
              <a:rPr lang="uk-UA" sz="2200" b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 крохмаль у </a:t>
            </a:r>
            <a:r>
              <a:rPr lang="uk-UA" sz="2200" b="1" kern="100" spc="0" dirty="0" err="1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тріози</a:t>
            </a:r>
            <a:r>
              <a:rPr lang="uk-UA" sz="2200" b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, які експортуються з хлоропластів.</a:t>
            </a:r>
            <a:endParaRPr lang="ru-UA" sz="2200" b="1" kern="100" spc="0" dirty="0">
              <a:effectLst/>
              <a:latin typeface="Aptos" panose="020B0004020202020204" pitchFamily="34" charset="0"/>
              <a:ea typeface="Symbol" panose="05050102010706020507" pitchFamily="18" charset="2"/>
              <a:cs typeface="Symbol" panose="05050102010706020507" pitchFamily="18" charset="2"/>
            </a:endParaRPr>
          </a:p>
          <a:p>
            <a:pPr marL="147955" indent="457200" algn="just"/>
            <a:r>
              <a:rPr lang="uk-UA" sz="22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статочна участь ПВК, яка утворилась в процесі гліколізу залежить від наявності в клітині кисню.</a:t>
            </a:r>
            <a:endParaRPr lang="ru-UA" sz="22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29653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BC9BCA0-23F7-AB9E-E358-0D2C315AB38B}"/>
              </a:ext>
            </a:extLst>
          </p:cNvPr>
          <p:cNvSpPr txBox="1"/>
          <p:nvPr/>
        </p:nvSpPr>
        <p:spPr>
          <a:xfrm>
            <a:off x="0" y="67290"/>
            <a:ext cx="12045820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сновною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отосинтезуючою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тканиною листка є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енхім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або мезофіл, який складається зі стовпчастої (палісадної) і губчастої паренхіми. Клітини палісадної паренхіми, на відміну від губчастої, щільно</a:t>
            </a:r>
            <a:r>
              <a:rPr lang="uk-UA" sz="2400" b="1" spc="-1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рилягають</a:t>
            </a:r>
            <a:r>
              <a:rPr lang="uk-UA" sz="2400" b="1" spc="-1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дна до</a:t>
            </a:r>
            <a:r>
              <a:rPr lang="uk-UA" sz="2400" b="1" spc="-1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дної. Мезофіл знаходиться між верхньою і нижньою епідермою. 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отосинтезуючим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органелами клітин є хлоропласти. Кількість їх у клітині може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бути від одного до 100 та більше в залежності в тому числі і від їх розмірів. Вони мають форму двоякоопуклої лінзи. Довжина їх коливається в межах 3-10</a:t>
            </a:r>
            <a:r>
              <a:rPr lang="uk-UA" sz="2400" b="1" spc="2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км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</a:t>
            </a:r>
            <a:r>
              <a:rPr lang="uk-UA" sz="2400" b="1" spc="23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діаметр</a:t>
            </a:r>
            <a:r>
              <a:rPr lang="uk-UA" sz="2400" b="1" spc="22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–</a:t>
            </a:r>
            <a:r>
              <a:rPr lang="uk-UA" sz="2400" b="1" spc="23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2-3</a:t>
            </a:r>
            <a:r>
              <a:rPr lang="uk-UA" sz="2400" b="1" spc="22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км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</a:t>
            </a:r>
            <a:r>
              <a:rPr lang="uk-UA" sz="2400" b="1" spc="22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Це</a:t>
            </a:r>
            <a:r>
              <a:rPr lang="uk-UA" sz="2400" b="1" spc="19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напівавтономна</a:t>
            </a:r>
            <a:r>
              <a:rPr lang="uk-UA" sz="2400" b="1" spc="24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рганела</a:t>
            </a:r>
            <a:r>
              <a:rPr lang="uk-UA" sz="2400" b="1" spc="24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літини,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скільки для розвитку і функціонування використовує генетичну інформацію як ядерного, так і свого власного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геному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24" name="Picture 4" descr="1.6: Хлоропласти - LibreTexts - Ukrayinska">
            <a:extLst>
              <a:ext uri="{FF2B5EF4-FFF2-40B4-BE49-F238E27FC236}">
                <a16:creationId xmlns:a16="http://schemas.microsoft.com/office/drawing/2014/main" id="{670B73CC-BF9C-A9A5-DD13-883736348A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5942" y="4240647"/>
            <a:ext cx="3634740" cy="2544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26" name="Picture 6" descr="Фотосинтеза. Хлоропласти и хлорофил. Цикъл на Калвин - ABRITVS">
            <a:extLst>
              <a:ext uri="{FF2B5EF4-FFF2-40B4-BE49-F238E27FC236}">
                <a16:creationId xmlns:a16="http://schemas.microsoft.com/office/drawing/2014/main" id="{B94F7E50-559F-FB51-ECC9-0435605DD7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" y="4587151"/>
            <a:ext cx="4347210" cy="21363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884698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Полилиния: фигура 2">
            <a:extLst>
              <a:ext uri="{FF2B5EF4-FFF2-40B4-BE49-F238E27FC236}">
                <a16:creationId xmlns:a16="http://schemas.microsoft.com/office/drawing/2014/main" id="{496EAB21-B6B7-AFEA-AD55-D6FFD8A02889}"/>
              </a:ext>
            </a:extLst>
          </p:cNvPr>
          <p:cNvSpPr>
            <a:spLocks/>
          </p:cNvSpPr>
          <p:nvPr/>
        </p:nvSpPr>
        <p:spPr>
          <a:xfrm>
            <a:off x="719455" y="3197860"/>
            <a:ext cx="45720" cy="6350"/>
          </a:xfrm>
          <a:custGeom>
            <a:avLst/>
            <a:gdLst/>
            <a:ahLst/>
            <a:cxnLst/>
            <a:rect l="l" t="t" r="r" b="b"/>
            <a:pathLst>
              <a:path w="45720" h="6350">
                <a:moveTo>
                  <a:pt x="45720" y="0"/>
                </a:moveTo>
                <a:lnTo>
                  <a:pt x="0" y="0"/>
                </a:lnTo>
                <a:lnTo>
                  <a:pt x="0" y="6095"/>
                </a:lnTo>
                <a:lnTo>
                  <a:pt x="45720" y="6095"/>
                </a:lnTo>
                <a:lnTo>
                  <a:pt x="45720" y="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>
            <a:prstTxWarp prst="textNoShape">
              <a:avLst/>
            </a:prstTxWarp>
            <a:noAutofit/>
          </a:bodyPr>
          <a:lstStyle/>
          <a:p>
            <a:endParaRPr lang="ru-UA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B31135F-1B52-017E-BF6A-7A55D1555F9B}"/>
              </a:ext>
            </a:extLst>
          </p:cNvPr>
          <p:cNvSpPr txBox="1"/>
          <p:nvPr/>
        </p:nvSpPr>
        <p:spPr>
          <a:xfrm>
            <a:off x="161731" y="564850"/>
            <a:ext cx="11868538" cy="57282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 анаеробних умовах</a:t>
            </a:r>
            <a:r>
              <a:rPr lang="uk-UA" sz="22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іруват зброджує й перетворюється на етанол або молочну кислоту.</a:t>
            </a:r>
            <a:endParaRPr lang="ru-UA" sz="22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 аеробних</a:t>
            </a:r>
            <a:r>
              <a:rPr lang="uk-UA" sz="22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– 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іруват переноситься до мітохондрій, де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киснюється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овністю до СО2 з виділенням значної кількості енергії</a:t>
            </a:r>
            <a:endParaRPr lang="ru-UA" sz="22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47955" indent="457200" algn="just"/>
            <a:r>
              <a:rPr lang="uk-UA" sz="22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хема окиснення </a:t>
            </a:r>
            <a:r>
              <a:rPr lang="uk-UA" sz="22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ди</a:t>
            </a:r>
            <a:r>
              <a:rPr lang="uk-UA" sz="22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 і </a:t>
            </a:r>
            <a:r>
              <a:rPr lang="uk-UA" sz="22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трикарбонових</a:t>
            </a:r>
            <a:r>
              <a:rPr lang="uk-UA" sz="22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кислот була запропонована англійським біохіміком Гансом Кребсом в 1937 р. (вивчав взаємоперетворення різних органічних кислот і їх вплив на дихання літального м’яза голуба), за що він був удостоєний Нобелівської премії.</a:t>
            </a:r>
            <a:endParaRPr lang="ru-UA" sz="22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2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ункціонування такого циклу в рослинних клітинах першим дослідив англійський дослідник </a:t>
            </a:r>
            <a:r>
              <a:rPr lang="uk-UA" sz="22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А.Чібнел</a:t>
            </a:r>
            <a:r>
              <a:rPr lang="uk-UA" sz="22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(1939).</a:t>
            </a:r>
            <a:endParaRPr lang="ru-UA" sz="22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Bef>
                <a:spcPts val="800"/>
              </a:spcBef>
              <a:spcAft>
                <a:spcPts val="400"/>
              </a:spcAft>
            </a:pPr>
            <a:r>
              <a:rPr lang="uk-UA" sz="2200" b="1" kern="1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киснення пірувату відбувається у дві стадії:</a:t>
            </a:r>
            <a:endParaRPr lang="ru-UA" sz="2200" b="1" kern="100" dirty="0">
              <a:effectLst/>
              <a:latin typeface="Aptos" panose="020B00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SzPts val="1100"/>
              <a:buFont typeface="Symbol" panose="05050102010706020507" pitchFamily="18" charset="2"/>
              <a:buChar char=""/>
              <a:tabLst>
                <a:tab pos="702310" algn="l"/>
              </a:tabLst>
            </a:pPr>
            <a:r>
              <a:rPr lang="uk-UA" sz="2200" b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окиснювальне декарбоксилування пірувату до ацетил-</a:t>
            </a:r>
            <a:r>
              <a:rPr lang="uk-UA" sz="2200" b="1" kern="100" spc="0" dirty="0" err="1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КоА</a:t>
            </a:r>
            <a:r>
              <a:rPr lang="uk-UA" sz="2200" b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 </a:t>
            </a:r>
            <a:r>
              <a:rPr lang="uk-UA" sz="2200" b="1" i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(утворюється ацетил-</a:t>
            </a:r>
            <a:r>
              <a:rPr lang="uk-UA" sz="2200" b="1" i="1" kern="100" spc="0" dirty="0" err="1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КоА</a:t>
            </a:r>
            <a:r>
              <a:rPr lang="uk-UA" sz="2200" b="1" i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, 1 </a:t>
            </a:r>
            <a:r>
              <a:rPr lang="uk-UA" sz="2200" b="1" i="1" kern="100" spc="0" dirty="0" err="1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мол</a:t>
            </a:r>
            <a:r>
              <a:rPr lang="uk-UA" sz="2200" b="1" i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. НАД∙Н2, 1 </a:t>
            </a:r>
            <a:r>
              <a:rPr lang="uk-UA" sz="2200" b="1" i="1" kern="100" spc="0" dirty="0" err="1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мол</a:t>
            </a:r>
            <a:r>
              <a:rPr lang="uk-UA" sz="2200" b="1" i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. СО</a:t>
            </a:r>
            <a:r>
              <a:rPr lang="uk-UA" sz="2200" b="1" i="1" kern="100" spc="0" baseline="-2500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2</a:t>
            </a:r>
            <a:r>
              <a:rPr lang="uk-UA" sz="2200" b="1" i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);</a:t>
            </a:r>
            <a:endParaRPr lang="ru-UA" sz="2200" b="1" kern="100" spc="0" dirty="0">
              <a:effectLst/>
              <a:latin typeface="Aptos" panose="020B0004020202020204" pitchFamily="34" charset="0"/>
              <a:ea typeface="Symbol" panose="05050102010706020507" pitchFamily="18" charset="2"/>
              <a:cs typeface="Symbol" panose="05050102010706020507" pitchFamily="18" charset="2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SzPts val="1100"/>
              <a:buFont typeface="Symbol" panose="05050102010706020507" pitchFamily="18" charset="2"/>
              <a:buChar char=""/>
              <a:tabLst>
                <a:tab pos="623570" algn="l"/>
              </a:tabLst>
            </a:pPr>
            <a:r>
              <a:rPr lang="uk-UA" sz="2200" b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 окиснення залишку ацетил-</a:t>
            </a:r>
            <a:r>
              <a:rPr lang="uk-UA" sz="2200" b="1" kern="100" spc="0" dirty="0" err="1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КоА</a:t>
            </a:r>
            <a:r>
              <a:rPr lang="uk-UA" sz="2200" b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 в циклі Кребса (</a:t>
            </a:r>
            <a:r>
              <a:rPr lang="uk-UA" sz="2200" b="1" i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вивільняється по 6 </a:t>
            </a:r>
            <a:r>
              <a:rPr lang="uk-UA" sz="2200" b="1" i="1" kern="100" spc="0" dirty="0" err="1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мол</a:t>
            </a:r>
            <a:r>
              <a:rPr lang="uk-UA" sz="2200" b="1" i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. СО</a:t>
            </a:r>
            <a:r>
              <a:rPr lang="uk-UA" sz="2200" b="1" i="1" kern="100" spc="0" baseline="-2500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2</a:t>
            </a:r>
            <a:r>
              <a:rPr lang="uk-UA" sz="2200" b="1" i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 і Н</a:t>
            </a:r>
            <a:r>
              <a:rPr lang="uk-UA" sz="2200" b="1" i="1" kern="100" spc="0" baseline="-2500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2</a:t>
            </a:r>
            <a:r>
              <a:rPr lang="uk-UA" sz="2200" b="1" i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О).</a:t>
            </a:r>
            <a:endParaRPr lang="ru-UA" sz="2200" b="1" kern="100" spc="0" dirty="0">
              <a:effectLst/>
              <a:latin typeface="Aptos" panose="020B0004020202020204" pitchFamily="34" charset="0"/>
              <a:ea typeface="Symbol" panose="05050102010706020507" pitchFamily="18" charset="2"/>
              <a:cs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83887919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8A20862-FDDA-C1AC-A142-3D49E9D153BF}"/>
              </a:ext>
            </a:extLst>
          </p:cNvPr>
          <p:cNvSpPr txBox="1"/>
          <p:nvPr/>
        </p:nvSpPr>
        <p:spPr>
          <a:xfrm>
            <a:off x="7903029" y="1500128"/>
            <a:ext cx="4182446" cy="4027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 циклі Кребса при наявності кисню піруват повністю окислюється до С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Н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. Усі ділянки цього процесу локалізовані в матриксі або на внутрішній поверхні мітохондрій. Виділяють 8 етапів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8370" name="Picture 2" descr="Krebs (TCA) cycle › Westburg">
            <a:extLst>
              <a:ext uri="{FF2B5EF4-FFF2-40B4-BE49-F238E27FC236}">
                <a16:creationId xmlns:a16="http://schemas.microsoft.com/office/drawing/2014/main" id="{BD006CB1-C308-3543-2276-0CD287D75A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43" y="416401"/>
            <a:ext cx="7009447" cy="6025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5132446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105149B-7726-F011-AEE9-18F1FD63468F}"/>
              </a:ext>
            </a:extLst>
          </p:cNvPr>
          <p:cNvSpPr txBox="1"/>
          <p:nvPr/>
        </p:nvSpPr>
        <p:spPr>
          <a:xfrm>
            <a:off x="102637" y="818317"/>
            <a:ext cx="11999167" cy="49207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800"/>
              </a:spcAft>
              <a:tabLst>
                <a:tab pos="814070" algn="l"/>
                <a:tab pos="1378585" algn="l"/>
                <a:tab pos="2042795" algn="l"/>
                <a:tab pos="2846705" algn="l"/>
              </a:tabLs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Безпосередньо в циклі окислюється не сам піруват, а його похідне – ацетил-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о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Тому перший етап – це утворення активного ацетилу в ході окисного декарбоксилювання. Цей процес здійснюється за участі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іруватдегідрогеназного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ультиферментного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комплексу (входять 3 ферменти і 5 коферментів –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іамінпірофосфат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ліпоєв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кислота,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о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SH, НАД+, ФАД+). В ході складних перетворень через проміжні сполуки з коферментами з ПВК утворюються ацетил-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о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із високоенергетичним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іоефірним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зв'язком), СО2 і НАДН2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  <a:tabLst>
                <a:tab pos="866140" algn="l"/>
              </a:tabLs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Цикл Кребса починається із взаємодії ацетил-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о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з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енольною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формою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щавлево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оцтової кислоти, які при дії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цитратсинтази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еретворюються в лимонну к-ту (цитрат). При цьому витрачається енергія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іоефірного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зв'язку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999795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59394" name="Picture 2">
            <a:extLst>
              <a:ext uri="{FF2B5EF4-FFF2-40B4-BE49-F238E27FC236}">
                <a16:creationId xmlns:a16="http://schemas.microsoft.com/office/drawing/2014/main" id="{0B9CC81B-1A20-6F70-41B1-B8E18060FB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9384" y="930223"/>
            <a:ext cx="9871710" cy="4997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23084747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0538361-AF0D-BBD2-A0D9-7B5FF6AD1C15}"/>
              </a:ext>
            </a:extLst>
          </p:cNvPr>
          <p:cNvSpPr txBox="1"/>
          <p:nvPr/>
        </p:nvSpPr>
        <p:spPr>
          <a:xfrm>
            <a:off x="93306" y="532566"/>
            <a:ext cx="11915192" cy="53055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800"/>
              </a:spcAft>
              <a:tabLst>
                <a:tab pos="863600" algn="l"/>
              </a:tabLs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Наступний етап циклу включає дві реакції (перша – дегідратація цитрату, з утворенням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цисаконітової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кислоти, друга – гідратація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цисаконітату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з утворенням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ізоцитрату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. Перша реакція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аталізується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цитразою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друга –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цисаконітазою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  <a:tabLst>
                <a:tab pos="808355" algn="l"/>
              </a:tabLs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ерша окисно-відновна реакція (ОВР).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Ізолимонн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к-та під дією НАД-залежної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ізоцитратдегідрогенази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киснюється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нестійку сполуку –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щавлевоянтарну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к-ту, яка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екарбоксилюється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з утворенням α-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етоглутарової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кислоти (виділяється вуглекислий газ)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algn="just"/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руга окисно-відновна реакція. α-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етоглутарат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іддається реакції окиснювального декарбоксилювання → α-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етоглутарат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егідрогеназний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ультиферментний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комплекс — в результаті чого виділяється СО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утворюється НАДН2 і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укциніл-Ко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– високоенергетичний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іоефір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endParaRPr lang="ru-UA" sz="2400" b="1" dirty="0"/>
          </a:p>
        </p:txBody>
      </p:sp>
    </p:spTree>
    <p:extLst>
      <p:ext uri="{BB962C8B-B14F-4D97-AF65-F5344CB8AC3E}">
        <p14:creationId xmlns:p14="http://schemas.microsoft.com/office/powerpoint/2010/main" val="202229223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60418" name="Picture 2" descr="Why Is the Krebs Cycle Essential for Life as We Know It? | HowStuffWorks">
            <a:extLst>
              <a:ext uri="{FF2B5EF4-FFF2-40B4-BE49-F238E27FC236}">
                <a16:creationId xmlns:a16="http://schemas.microsoft.com/office/drawing/2014/main" id="{1A634576-28F2-D78A-24B7-D147F976DD4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09" r="19514"/>
          <a:stretch/>
        </p:blipFill>
        <p:spPr bwMode="auto">
          <a:xfrm>
            <a:off x="162094" y="560070"/>
            <a:ext cx="5772150" cy="523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0422" name="Picture 6" descr="Krebs cycle steps - Labster">
            <a:extLst>
              <a:ext uri="{FF2B5EF4-FFF2-40B4-BE49-F238E27FC236}">
                <a16:creationId xmlns:a16="http://schemas.microsoft.com/office/drawing/2014/main" id="{B6A60D29-4ED1-3024-8688-59E2DE84CB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318" y="270291"/>
            <a:ext cx="4293870" cy="63174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9656790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A6C629C-8D13-A444-1054-BD6A0BA49B05}"/>
              </a:ext>
            </a:extLst>
          </p:cNvPr>
          <p:cNvSpPr txBox="1"/>
          <p:nvPr/>
        </p:nvSpPr>
        <p:spPr>
          <a:xfrm>
            <a:off x="279918" y="1201820"/>
            <a:ext cx="11728580" cy="43704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ри участі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укцинатсинтаз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із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укцинілу-Ко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АДФ і Н3РО4 утворюється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укцинат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(янтарна (бурштинова) к-та), АТФ (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убстратне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фосфорилювання – єдина реакція безпосереднього утворення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акроергічного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фосфатного зв’язку в циклі Кребса), регенерує молекула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о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(спочатку з ГДФ і Н3РО4 утворюється ГТФ, яка при взаємодії з АДФ утворює АТФ)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  <a:tabLst>
                <a:tab pos="820420" algn="l"/>
              </a:tabLs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ретя ОВР. Далі янтарна (бурштинова) к-та (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укцинат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киснюється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до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умарової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Акцептором протону в реакції є ФАД. Утворюється ФАДН2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умаров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к-та, приєднуючи Н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 (гідратація), перетворюється в яблучну (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алат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829111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61442" name="Picture 2" descr="Krebs Cycle: Location, Enzymes, Steps, Products, Diagram">
            <a:extLst>
              <a:ext uri="{FF2B5EF4-FFF2-40B4-BE49-F238E27FC236}">
                <a16:creationId xmlns:a16="http://schemas.microsoft.com/office/drawing/2014/main" id="{8F4C2DC8-25BA-C8BA-4311-4F37B07983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90" y="96697"/>
            <a:ext cx="9429750" cy="6601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81896649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6A33588-46C5-2DE7-7076-0A6C780760D0}"/>
              </a:ext>
            </a:extLst>
          </p:cNvPr>
          <p:cNvSpPr txBox="1"/>
          <p:nvPr/>
        </p:nvSpPr>
        <p:spPr>
          <a:xfrm>
            <a:off x="177281" y="1067136"/>
            <a:ext cx="11719249" cy="47302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800"/>
              </a:spcAft>
              <a:tabLst>
                <a:tab pos="814070" algn="l"/>
              </a:tabLs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Четверта ОВР. Яблучна з допомогою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алатдегідрогенази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киснюється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щавлевооцтову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яка самочинно переходить в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енольну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форму, реагуючи з черговою молекулою ацетил-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о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цикл повторюється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В результаті одного обороту циклу при окисненні пірувату використовуються 3 молекули Н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2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, виділяється 3 молекули СО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2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4 НАДН2, 1 ФАДН2, 1 АТФ. Отже, виділяється 5 пар атомів водню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скільки 1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ол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НАДН2 = 3-м молекулам АТФ, 1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ол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ФАД = 2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ол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АТФ, то енергетичний вихід циклу Кребса становить: 4 НАДН2 х 3=12 АТФ, 1 ФАДН2 х 2 = 2 АТФ: 12+2+1 = 15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ол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АТФ. Оскільки в циклі Кребса беруть участь 2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ол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пірувату, то вихід – 30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ол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АТФ. 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041479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62466" name="Picture 2">
            <a:extLst>
              <a:ext uri="{FF2B5EF4-FFF2-40B4-BE49-F238E27FC236}">
                <a16:creationId xmlns:a16="http://schemas.microsoft.com/office/drawing/2014/main" id="{F745905C-68D1-98C9-10A3-494C0CF118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923" y="126209"/>
            <a:ext cx="10578147" cy="5858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176488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24964D9-B0EB-205E-0390-BA818746F30D}"/>
              </a:ext>
            </a:extLst>
          </p:cNvPr>
          <p:cNvSpPr txBox="1"/>
          <p:nvPr/>
        </p:nvSpPr>
        <p:spPr>
          <a:xfrm>
            <a:off x="129073" y="278975"/>
            <a:ext cx="11933853" cy="41549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опласт оточений подвійною мембраною. Крім того, вони мають внутрішню мембранну систему, яка формує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тилакоїд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Це плоскі диски, оточені одношаровою мембраною, які</a:t>
            </a:r>
            <a:r>
              <a:rPr lang="uk-UA" sz="2400" b="1" spc="2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істять хлорофіл, каротиноїди, білки, що беруть участь у фотосинтетичних реакціях (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отосистем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І та ІІ).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Тилакоїд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розміщуючись одні над одними, наче стопка монет, утворюють грани. Грани занурені в безбарвний матрикс, який називається стромою. Сусідні грани з’єднані між собою одиночними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тилакоїдам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які називаються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ламелам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строми. Тобто розрізняють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ламел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гран і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ламел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строми. В стромі протікають реакції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темнової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фази фотосинтезу, в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тилакоїдах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– світлової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1746" name="Picture 2" descr="ХЛОРОПЛАСТИ - определение и синонимы слова хлоропласти в словаре украинский  языка">
            <a:extLst>
              <a:ext uri="{FF2B5EF4-FFF2-40B4-BE49-F238E27FC236}">
                <a16:creationId xmlns:a16="http://schemas.microsoft.com/office/drawing/2014/main" id="{A4E65DB6-C486-829E-BCC0-56484B0577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" y="4374987"/>
            <a:ext cx="3676650" cy="2463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50" name="Picture 6" descr="Порівняльна характеристика клітин представників різних Царств — урок.  Біологія, 9 клас.">
            <a:extLst>
              <a:ext uri="{FF2B5EF4-FFF2-40B4-BE49-F238E27FC236}">
                <a16:creationId xmlns:a16="http://schemas.microsoft.com/office/drawing/2014/main" id="{6302E7CF-0507-56CD-30AB-790F35CC7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7760" y="4007026"/>
            <a:ext cx="5452428" cy="2800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9548596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0F0ED47-6ADF-3FD1-1034-2AF3C1B0FC8E}"/>
              </a:ext>
            </a:extLst>
          </p:cNvPr>
          <p:cNvSpPr txBox="1"/>
          <p:nvPr/>
        </p:nvSpPr>
        <p:spPr>
          <a:xfrm>
            <a:off x="147734" y="1041516"/>
            <a:ext cx="11896531" cy="43959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тже, при окисненні глюкози в процесі дихання при функціонуванні гліколізу й циклу Кребса утворюється 38 молекул АТФ (30 – з циклі Кребса, 8 – з гліколізу), що складає 380 ккал/моль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Безпосередньо в циклі Кребса утворюється з однієї молекули ПВК 1 АТФ, а 14 – в ЕТЛ.</a:t>
            </a:r>
          </a:p>
          <a:p>
            <a:pPr marL="147955" indent="457200" algn="just"/>
            <a:endParaRPr lang="uk-UA" sz="2400" b="1" dirty="0">
              <a:latin typeface="Bookman Old Style" panose="020506040505050202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Bef>
                <a:spcPts val="800"/>
              </a:spcBef>
              <a:spcAft>
                <a:spcPts val="4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начення циклу Кребса:</a:t>
            </a:r>
            <a:endParaRPr lang="ru-UA" sz="2400" b="1" kern="100" dirty="0">
              <a:effectLst/>
              <a:latin typeface="Aptos" panose="020B00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SzPts val="1100"/>
              <a:buFont typeface="Symbol" panose="05050102010706020507" pitchFamily="18" charset="2"/>
              <a:buChar char=""/>
              <a:tabLst>
                <a:tab pos="687070" algn="l"/>
              </a:tabLst>
            </a:pPr>
            <a:r>
              <a:rPr lang="uk-UA" sz="2400" b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Кінцевий етап окиснення вуглеводів, білків, жирів;</a:t>
            </a:r>
            <a:endParaRPr lang="ru-UA" sz="2400" b="1" kern="100" spc="0" dirty="0">
              <a:effectLst/>
              <a:latin typeface="Aptos" panose="020B0004020202020204" pitchFamily="34" charset="0"/>
              <a:ea typeface="Symbol" panose="05050102010706020507" pitchFamily="18" charset="2"/>
              <a:cs typeface="Symbol" panose="05050102010706020507" pitchFamily="18" charset="2"/>
            </a:endParaRPr>
          </a:p>
          <a:p>
            <a:pPr marL="342900" lvl="0" indent="-342900" algn="just">
              <a:lnSpc>
                <a:spcPct val="107000"/>
              </a:lnSpc>
              <a:buSzPts val="1100"/>
              <a:buFont typeface="Symbol" panose="05050102010706020507" pitchFamily="18" charset="2"/>
              <a:buChar char=""/>
              <a:tabLst>
                <a:tab pos="687070" algn="l"/>
              </a:tabLst>
            </a:pPr>
            <a:r>
              <a:rPr lang="uk-UA" sz="2400" b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Джерело енергії для клітини;</a:t>
            </a:r>
            <a:endParaRPr lang="ru-UA" sz="2400" b="1" kern="100" spc="0" dirty="0">
              <a:effectLst/>
              <a:latin typeface="Aptos" panose="020B0004020202020204" pitchFamily="34" charset="0"/>
              <a:ea typeface="Symbol" panose="05050102010706020507" pitchFamily="18" charset="2"/>
              <a:cs typeface="Symbol" panose="05050102010706020507" pitchFamily="18" charset="2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SzPts val="1100"/>
              <a:buFont typeface="Symbol" panose="05050102010706020507" pitchFamily="18" charset="2"/>
              <a:buChar char=""/>
              <a:tabLst>
                <a:tab pos="687070" algn="l"/>
              </a:tabLst>
            </a:pPr>
            <a:r>
              <a:rPr lang="uk-UA" sz="2400" b="1" kern="100" spc="0" dirty="0">
                <a:effectLst/>
                <a:latin typeface="Bookman Old Style" panose="02050604050505020204" pitchFamily="18" charset="0"/>
                <a:ea typeface="Symbol" panose="05050102010706020507" pitchFamily="18" charset="2"/>
                <a:cs typeface="Symbol" panose="05050102010706020507" pitchFamily="18" charset="2"/>
              </a:rPr>
              <a:t>Джерело проміжних продуктів окиснення</a:t>
            </a:r>
            <a:endParaRPr lang="ru-UA" sz="2400" b="1" kern="100" spc="0" dirty="0">
              <a:effectLst/>
              <a:latin typeface="Aptos" panose="020B0004020202020204" pitchFamily="34" charset="0"/>
              <a:ea typeface="Symbol" panose="05050102010706020507" pitchFamily="18" charset="2"/>
              <a:cs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4831664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232DD62-8966-EA8E-9952-754618E67C8D}"/>
              </a:ext>
            </a:extLst>
          </p:cNvPr>
          <p:cNvSpPr txBox="1"/>
          <p:nvPr/>
        </p:nvSpPr>
        <p:spPr>
          <a:xfrm>
            <a:off x="158619" y="650707"/>
            <a:ext cx="11896531" cy="54534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У рослин є також альтернативні шляхи ферментативного розщеплення вуглеводів – це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ентозофосфатний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шунт (ПФШ) або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апотомічне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окиснення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Усі реакції проходять у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цитозолі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ропластидах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хлоропластах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У процесі ПФШ АТФ не утворюється, а енергія генерується у вигляді НАДФ∙Н2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Цей шлях особливо активний у тих клітинах, де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інтенсивно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роходять синтетичні процеси. Це основне джерело надходження в клітину пентоз – цукрів, що є складовою частиною АТФ, НАД, ФАД і нуклеїнових кислот.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ентозофосфатний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цикл може функціонувати поряд із гліколізом і забезпечувати генерацію від 10 до 99 % енергії, яка надходить в клітину у разі розпадання вуглеводів у процесі дихання. Характерний в більшості для старих рослин. ПФШ подібний до циклу Кальвіна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108026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64514" name="Picture 2" descr="Pentose phosphate pathway drives vascular maturation | Nature Metabolism">
            <a:extLst>
              <a:ext uri="{FF2B5EF4-FFF2-40B4-BE49-F238E27FC236}">
                <a16:creationId xmlns:a16="http://schemas.microsoft.com/office/drawing/2014/main" id="{2C05F8E3-3413-785F-4BA4-3F7260D6B5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782" y="288286"/>
            <a:ext cx="10632598" cy="5696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564302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9D6732A-A29D-ED50-DAA2-FCD8457DBDE9}"/>
              </a:ext>
            </a:extLst>
          </p:cNvPr>
          <p:cNvSpPr txBox="1"/>
          <p:nvPr/>
        </p:nvSpPr>
        <p:spPr>
          <a:xfrm>
            <a:off x="102637" y="42945"/>
            <a:ext cx="11905861" cy="667990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Bef>
                <a:spcPts val="800"/>
              </a:spcBef>
              <a:spcAft>
                <a:spcPts val="4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тапи ПФШ:</a:t>
            </a:r>
            <a:endParaRPr lang="ru-UA" sz="2400" b="1" kern="100" dirty="0">
              <a:effectLst/>
              <a:latin typeface="Aptos" panose="020B00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ентозофосфатний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цикл розпочинається на рівні глюкозо-6- фосфату гліколізу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І. Відбувається окиснення (дегідрування) глюкозо-6-фосфату з утворенням рибульозо-5-фосфату і двох НАДФН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ІІ. Рекомбінація цукрів для регенерації вихідного субстрату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З рибульозо-5-фосфату під дією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епімераз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утворюється ксилульозо-5-фосфат, а під дією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ізомераз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- рибозо-5-фосфат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Рекомбінація цукрів з участю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ранскетолази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рансальдолази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ризводить до появи 3-ФГА і седогептульозо-7-фосфату, потім еритрозо-4-фосфату й фруктозо-6-фосфату. З них утворюються фруктозо-6-фосфати, які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ізомеризуються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гексозофосфатізомераз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 у глюкозо-6-фосфат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В кінці з 6 молекул глюкозо-6-фосфату регенерує 5 молекул глюкозо-6-фосфату. Сумарне рівняння ПФШ має такий вигляд: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6 Гл-6-Ф + 12НАДФ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+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+ 7Н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2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 = 5Гл-6-Ф + 6СО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2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+ </a:t>
            </a:r>
            <a:r>
              <a:rPr lang="uk-UA" sz="2400" b="1" u="sng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12НАДФН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+ 12Н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+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+ Н3РО4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6789243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65538" name="Picture 2" descr="Пентозофосфатний шлях окиснення вуглеводів - Катаболічні перетворення  вуглеводів - МЕТАБОЛІЗМ ВУГЛЕВОДІВ - БІОХІМІЯ - Підручник - Остапченко Л.  І. 2012">
            <a:extLst>
              <a:ext uri="{FF2B5EF4-FFF2-40B4-BE49-F238E27FC236}">
                <a16:creationId xmlns:a16="http://schemas.microsoft.com/office/drawing/2014/main" id="{013EF9AB-CD28-8815-BED2-B7A8A6788F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94" y="178951"/>
            <a:ext cx="10551636" cy="58059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6080855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D38A60E-C084-0157-175E-2FA4D8F5A22A}"/>
              </a:ext>
            </a:extLst>
          </p:cNvPr>
          <p:cNvSpPr txBox="1"/>
          <p:nvPr/>
        </p:nvSpPr>
        <p:spPr>
          <a:xfrm>
            <a:off x="177281" y="741309"/>
            <a:ext cx="11933853" cy="55814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Bef>
                <a:spcPts val="800"/>
              </a:spcBef>
              <a:spcAft>
                <a:spcPts val="4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нергетичний вихід ПФШ і його значення</a:t>
            </a:r>
            <a:endParaRPr lang="ru-UA" sz="2400" b="1" kern="100" dirty="0">
              <a:effectLst/>
              <a:latin typeface="Aptos" panose="020B00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ри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апотомічному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окисненні Гл-6-Ф утворюється НАДФН, який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киснюється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повільніше, ніж НАДН. Звичайно атоми водню передаються з НАДФН на НАД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+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а лише потім на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електронтранспортний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ланцюг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Енергетичний вихід ПФШ = 12НАДФН = 12·3 АТФ = 36 АТФ. 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днак головне значення ПФШ не в енергетичному, а в пластичному обміні. Тут можна виділити декілька аспектів: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  <a:tabLst>
                <a:tab pos="762635" algn="l"/>
              </a:tabLs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ФШ служить головним немітохондріальним джерелом НАДФН, який використовується переважно в синтетичних реакціях (синтез жирів,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ізопреноїдів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відновлення SН-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полук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  <a:tabLst>
                <a:tab pos="741045" algn="l"/>
              </a:tabLs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 ході ПФ циклу синтезуються пентози, які входять до складу нуклеотидів, АТФ, коферментів НАД</a:t>
            </a:r>
            <a:r>
              <a:rPr lang="uk-UA" sz="24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ФАД, коферменту А та ін.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полук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5405615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408F1E3-BC8C-9168-E21C-A18218F0F634}"/>
              </a:ext>
            </a:extLst>
          </p:cNvPr>
          <p:cNvSpPr txBox="1"/>
          <p:nvPr/>
        </p:nvSpPr>
        <p:spPr>
          <a:xfrm>
            <a:off x="5941268" y="324592"/>
            <a:ext cx="6097554" cy="62088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800"/>
              </a:spcAft>
              <a:tabLst>
                <a:tab pos="722630" algn="l"/>
              </a:tabLs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ФШ є джерелом вуглеводів із різним числом вуглецевих атомів – від С3 до С7, які є попередниками ароматичних амінокислот, вітамінів, дубильних, ростових та ін.. речовин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омпоненти ПФШ приймають участь у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емновій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фіксації С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ПФШ є, по-суті, зворотнім циклом Кальвіна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  <a:tabLst>
                <a:tab pos="725805" algn="l"/>
              </a:tabLs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У хлоропластах ПФШ в темноті постачає НАДФН і, в тому числі, АТФ, 3 ФГК, підтримуючи їх кількість на певному рівні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3490" name="Picture 2" descr="Pentose Phosphate Pathway​ Overview, Oxidative and non-oxidative phases​  Reactions and Key enzymes​ Regulation, Functions and Diseases of HMP Pathway  - Biotech MCQ">
            <a:extLst>
              <a:ext uri="{FF2B5EF4-FFF2-40B4-BE49-F238E27FC236}">
                <a16:creationId xmlns:a16="http://schemas.microsoft.com/office/drawing/2014/main" id="{200C922F-2CDB-25B8-1988-B2DB29C5A7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790" y="324592"/>
            <a:ext cx="5448300" cy="6057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98259795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66562" name="Picture 2" descr="Pentose Phosphate Pathway - Glycolysis Gluconeogenesis And The Pentose  Phosphate Pathway - MCAT Content">
            <a:extLst>
              <a:ext uri="{FF2B5EF4-FFF2-40B4-BE49-F238E27FC236}">
                <a16:creationId xmlns:a16="http://schemas.microsoft.com/office/drawing/2014/main" id="{339E80BA-9C63-0520-2E0A-A851E8B30A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3260" y="301541"/>
            <a:ext cx="6230303" cy="62549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786354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F5430F-DF3B-8D6D-D20D-925CFA8B607E}"/>
              </a:ext>
            </a:extLst>
          </p:cNvPr>
          <p:cNvSpPr txBox="1"/>
          <p:nvPr/>
        </p:nvSpPr>
        <p:spPr>
          <a:xfrm>
            <a:off x="111967" y="1305342"/>
            <a:ext cx="11793894" cy="41549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Гліоксилатний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цикл вперше описаний в 1957 р. Г.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орнбергом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Г. Кребсом. Він відсутній у тварин. Його можна розглядати як модифікацію циклу Кребса. Функціонує в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роростаючому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насінні олійних культур і в тих об'єктах, де запасні жири перетворюються в цукри (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глюконеогенез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)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Гліоксилатний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цикл локалізований у спеціальних органелах –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гліоксисомах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Гліоксилатний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цикл одержав назву від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гліоксилової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кислоти, що входить до його складу. Сутність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гліоксилатного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циклу полягає в окисному перетворенні двох молекул оцтової кислоти на бурштинову кислоту з виділенням води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9644338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67586" name="Picture 2" descr="Glyoxylate cycle - Wikipedia">
            <a:extLst>
              <a:ext uri="{FF2B5EF4-FFF2-40B4-BE49-F238E27FC236}">
                <a16:creationId xmlns:a16="http://schemas.microsoft.com/office/drawing/2014/main" id="{CB0EE894-9B24-242A-79A1-CC651D9A39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8366" y="509219"/>
            <a:ext cx="6380580" cy="4959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7588" name="Picture 4" descr="Diagram of the glyoxylate cycle. The glyoxylate cycle is shown by thick...  | Download Scientific Diagram">
            <a:extLst>
              <a:ext uri="{FF2B5EF4-FFF2-40B4-BE49-F238E27FC236}">
                <a16:creationId xmlns:a16="http://schemas.microsoft.com/office/drawing/2014/main" id="{D3C4D5EA-CECF-AFDB-E6E8-C487025FEC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79" y="509219"/>
            <a:ext cx="5310433" cy="62053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438239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90D49F8-3CC8-7ABD-DEAC-D8BD889E9990}"/>
              </a:ext>
            </a:extLst>
          </p:cNvPr>
          <p:cNvSpPr txBox="1"/>
          <p:nvPr/>
        </p:nvSpPr>
        <p:spPr>
          <a:xfrm>
            <a:off x="147735" y="197720"/>
            <a:ext cx="11896530" cy="19743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Усі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отосинтезуючі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організми містять пігменти, які здатні поглинати видиме світло, запускаючи цим самим хімічні реакції 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отосинтезу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У пластидах</a:t>
            </a:r>
            <a:r>
              <a:rPr lang="uk-UA" sz="2400" b="1" kern="100" spc="-1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ищих</a:t>
            </a:r>
            <a:r>
              <a:rPr lang="uk-UA" sz="2400" b="1" kern="100" spc="-1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рослин і</a:t>
            </a:r>
            <a:r>
              <a:rPr lang="uk-UA" sz="2400" b="1" kern="100" spc="-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одоростей зустрічаються пігменти трьох основних класів –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хлорофіли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каротиноїди і фікобіліни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2770" name="Picture 2" descr="Why Leaves Change Color in the Fall - Chemistry">
            <a:extLst>
              <a:ext uri="{FF2B5EF4-FFF2-40B4-BE49-F238E27FC236}">
                <a16:creationId xmlns:a16="http://schemas.microsoft.com/office/drawing/2014/main" id="{8527D2B3-A4BA-6FA0-11C7-5801B0FBF85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668" b="4832"/>
          <a:stretch/>
        </p:blipFill>
        <p:spPr bwMode="auto">
          <a:xfrm>
            <a:off x="910908" y="2332577"/>
            <a:ext cx="9479280" cy="4455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67269725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70658" name="Picture 2" descr="The Glyoxylate Cycle (Steps involved, Significance and Regulation) - Online  Science Notes">
            <a:extLst>
              <a:ext uri="{FF2B5EF4-FFF2-40B4-BE49-F238E27FC236}">
                <a16:creationId xmlns:a16="http://schemas.microsoft.com/office/drawing/2014/main" id="{DC6BD1EB-3675-D64B-0110-38DE9D2ADF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6110" y="331144"/>
            <a:ext cx="6023609" cy="61957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5031196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45F8D02-E16B-1C93-7E8C-BEF3217CF179}"/>
              </a:ext>
            </a:extLst>
          </p:cNvPr>
          <p:cNvSpPr txBox="1"/>
          <p:nvPr/>
        </p:nvSpPr>
        <p:spPr>
          <a:xfrm>
            <a:off x="273698" y="1239540"/>
            <a:ext cx="11644604" cy="41549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овна схема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гліоксилатного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циклу свідчить, що його проміжними продуктами є яблучна,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щавлевооцтов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лимонна (цитратна),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ізолимонн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(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ізоцитратн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) кислоти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Гліоксилов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кислота є вихідним матеріалом для синтезу хлорофілу (вона необхідна для утворення амінокислоти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глікоколя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а він є вихідним матеріалом для синтезу хлорофілу)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собливістю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гліоксилатного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циклу є наявність двох входів, обидва пов’язані з поглинанням оцтової кислоти. Акцепторами оцтової кислоти, що попередньо активується ацетил-коферментом, у першому випадку є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гліоксилієв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а в другому - яблучна кислота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4150232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68610" name="Picture 2" descr="Biology | Free Full-Text | Aconitase: To Be or not to Be Inside Plant  Glyoxysomes, That Is the Question">
            <a:extLst>
              <a:ext uri="{FF2B5EF4-FFF2-40B4-BE49-F238E27FC236}">
                <a16:creationId xmlns:a16="http://schemas.microsoft.com/office/drawing/2014/main" id="{F5662D5F-6B93-BD2B-CEF7-7045D211E0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103" y="198025"/>
            <a:ext cx="10823451" cy="55888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03657288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152E5327-5976-291E-D0BB-6A9E1D6AF081}"/>
              </a:ext>
            </a:extLst>
          </p:cNvPr>
          <p:cNvSpPr txBox="1"/>
          <p:nvPr/>
        </p:nvSpPr>
        <p:spPr>
          <a:xfrm>
            <a:off x="186612" y="751408"/>
            <a:ext cx="11635274" cy="51771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Гліоксилатний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цикл зв’язує дихання рослин з обміном жирів і вуглеводів і має особливе значення при перетворенні жирів у вуглеводи. При проростанні олійних насінин внаслідок роботи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гліоксилатного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циклу з оцтової кислоти виробляються напівфабрикати молекул вуглеводів. Остаточний продукт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гліоксилатного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циклу – бурштинова (янтарна) кислота – зв’язує цей цикл із циклом Кребса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Цикл Кребса,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гліоксилатний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і ПФ шляхи функціонують лише в умовах достатньої кількості кисню. В той же час О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2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безпосередньо не бере участі в реакціях цих циклів. Кисень необхідний для кінцевого етапу дихання, зв'язаного з окисненням відновлених коферментів НАДН і ФАДН2 у дихальному ланцюгу (ЕТЛ) мітохондрій. З переносом е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по ЕТЛ спряжений і синтез АТФ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5874851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69634" name="Picture 2" descr="Glyoxylate Cycle - an overview | ScienceDirect Topics">
            <a:extLst>
              <a:ext uri="{FF2B5EF4-FFF2-40B4-BE49-F238E27FC236}">
                <a16:creationId xmlns:a16="http://schemas.microsoft.com/office/drawing/2014/main" id="{8C193492-D3E4-9C7A-EE90-783FD284D7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284" y="345997"/>
            <a:ext cx="10014904" cy="5749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85704402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078FF4D-0A4B-91E6-959C-A2FD6DAE33FB}"/>
              </a:ext>
            </a:extLst>
          </p:cNvPr>
          <p:cNvSpPr txBox="1"/>
          <p:nvPr/>
        </p:nvSpPr>
        <p:spPr>
          <a:xfrm>
            <a:off x="167951" y="799883"/>
            <a:ext cx="11868539" cy="53572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ЕТЛ локалізований на внутрішній мембрані мітохондрій, служить для передачі е</a:t>
            </a:r>
            <a:r>
              <a:rPr lang="uk-UA" sz="24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ід відновлених субстратів на кисень, що супроводжується трансмембранним переносом іонів Н</a:t>
            </a:r>
            <a:r>
              <a:rPr lang="uk-UA" sz="24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Таким чином, ЕТЛ (як і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илакоїдів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 виконує функцію окисно-відновної помпи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омпоненти ЕТЛ розміщуються у напрямку зменшення від’ємного та збільшення позитивного ОВП (чим вище значення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Е'о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тим яскравіше виражені окисні властивості речовини, чим воно нижче, тим більше виражені відновні властивості. Найвищий потенціал має кисень, а найнижчий – водень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ара е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від НАДН або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укцинату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(янтарна кислота) передається по електронно-транспортному ланцюгу до кисню, який, відновлюючись, утворює воду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6472443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72706" name="Picture 2" descr="17.5: Механізми фосфорилювання для генерації АТФ - LibreTexts - Ukrayinska">
            <a:extLst>
              <a:ext uri="{FF2B5EF4-FFF2-40B4-BE49-F238E27FC236}">
                <a16:creationId xmlns:a16="http://schemas.microsoft.com/office/drawing/2014/main" id="{B7A80ADD-4AD1-C488-7761-38D7FC1397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372" y="426074"/>
            <a:ext cx="8990468" cy="64319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207058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2512B9C-2809-A86D-541E-76AB47055E39}"/>
              </a:ext>
            </a:extLst>
          </p:cNvPr>
          <p:cNvSpPr txBox="1"/>
          <p:nvPr/>
        </p:nvSpPr>
        <p:spPr>
          <a:xfrm>
            <a:off x="130629" y="374638"/>
            <a:ext cx="12061351" cy="6181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Згідно сучасних даних ЕТЛ включає в себе чотири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ультиензимні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комплекси і два невеликі за молекулярною масою компоненти –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убихінон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і цитохром с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u="sng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омплекс І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здійснює перенос е</a:t>
            </a:r>
            <a:r>
              <a:rPr lang="uk-UA" sz="24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ід НАДН до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убихінону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Q. До складу комплексу входить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лавінов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ФМН-залежна) НАДН: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убихінон-оксидоредуктаз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яка містить 3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залізосірчані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центри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u="sng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омплекс ІІ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аталізує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окиснення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укцинату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убихіноном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Цю функцію здійснює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лавінов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(ФАД-залежна)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укцинат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: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убихінон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ксидоредуктаз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до складу якої також входять три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залізосірчані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центри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u="sng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омплекс ІІІ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ереносить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е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від відновленого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убихінону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до 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цитохрому с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тобто функціонує як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убихінол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: цитохром с -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ксидоредуктаз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У своєму складі він містить цитохроми 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в556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і 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в560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цитохром с1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і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залізосірчаний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білок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Ріске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У присутності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убихінону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комплекс ІІІ здійснює активний трансмембранний переніс Н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+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4090254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73730" name="Picture 2" descr="Chemiosmotic theory of ATP synthesis in the chloroplast and mitochondria is  based on:">
            <a:extLst>
              <a:ext uri="{FF2B5EF4-FFF2-40B4-BE49-F238E27FC236}">
                <a16:creationId xmlns:a16="http://schemas.microsoft.com/office/drawing/2014/main" id="{78EA5195-323F-9DC5-1990-C870138661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999" y="120443"/>
            <a:ext cx="8538210" cy="6617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5301350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6B3B8AB-F217-D73E-B1AB-B35ADB998D24}"/>
              </a:ext>
            </a:extLst>
          </p:cNvPr>
          <p:cNvSpPr txBox="1"/>
          <p:nvPr/>
        </p:nvSpPr>
        <p:spPr>
          <a:xfrm>
            <a:off x="205273" y="612845"/>
            <a:ext cx="11877870" cy="5262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В термінальному </a:t>
            </a:r>
            <a:r>
              <a:rPr lang="uk-UA" sz="2400" b="1" u="sng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омплексі IV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е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переносяться від цитохрому с до кисню, тобто цей комплекс є 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цитохром с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: кисень-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ксидоредуктазою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(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цитохромоксидазою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). До його складу входять чотири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редокскомпонент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: 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цитохроми а1, а3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і два атоми міді. 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Цитохром а3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і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uВ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здатні до взаємодії з киснем, на який передаються е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з 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цитохрому 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uA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Транспорт е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через четвертий комплекс спряжений з активним транспортом іонів Н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+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оказано, що комплекси I, III і IV перешнуровують мембрану. На внутрішній стороні мембрани з матриксу 2 е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і 2Н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+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із НАДН поступають на ФМН комплексу І. Електрони передаються на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FeS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 центри, звідти – на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убихінон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який приймає і 2Н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+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і дифундує до комплексу ІІІ, приймаючи по дорозі ще 2 електрони і протони. Тут віддає 2 е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i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цит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в556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і 2 е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FeSR-</a:t>
            </a:r>
            <a:r>
              <a:rPr lang="uk-UA" sz="2400" b="1" i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цит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с1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В результаті 4Н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+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звільняються в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іжмембранний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простір мітохондрії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1331320"/>
      </p:ext>
    </p:extLst>
  </p:cSld>
  <p:clrMapOvr>
    <a:masterClrMapping/>
  </p:clrMapOvr>
</p:sld>
</file>

<file path=ppt/theme/theme1.xml><?xml version="1.0" encoding="utf-8"?>
<a:theme xmlns:a="http://schemas.openxmlformats.org/drawingml/2006/main" name="ClassicFrameVTI">
  <a:themeElements>
    <a:clrScheme name="AnalogousFromDarkSeedLeftStep">
      <a:dk1>
        <a:srgbClr val="000000"/>
      </a:dk1>
      <a:lt1>
        <a:srgbClr val="FFFFFF"/>
      </a:lt1>
      <a:dk2>
        <a:srgbClr val="1C2432"/>
      </a:dk2>
      <a:lt2>
        <a:srgbClr val="F2F3F0"/>
      </a:lt2>
      <a:accent1>
        <a:srgbClr val="844BC5"/>
      </a:accent1>
      <a:accent2>
        <a:srgbClr val="4842B7"/>
      </a:accent2>
      <a:accent3>
        <a:srgbClr val="4B78C5"/>
      </a:accent3>
      <a:accent4>
        <a:srgbClr val="3999B3"/>
      </a:accent4>
      <a:accent5>
        <a:srgbClr val="49C0A8"/>
      </a:accent5>
      <a:accent6>
        <a:srgbClr val="39B368"/>
      </a:accent6>
      <a:hlink>
        <a:srgbClr val="339A97"/>
      </a:hlink>
      <a:folHlink>
        <a:srgbClr val="7F7F7F"/>
      </a:folHlink>
    </a:clrScheme>
    <a:fontScheme name="Goudy and Gill Sans">
      <a:majorFont>
        <a:latin typeface="Goudy Old Style"/>
        <a:ea typeface=""/>
        <a:cs typeface=""/>
      </a:majorFont>
      <a:minorFont>
        <a:latin typeface="Gill Sans M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lassicFrameVTI" id="{4FA2A165-EC65-4FB0-B019-8C8876A1D8E3}" vid="{9D78F1F1-8226-42FD-A1A3-975EDF6D60F8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2</TotalTime>
  <Words>8743</Words>
  <Application>Microsoft Office PowerPoint</Application>
  <PresentationFormat>Широкоэкранный</PresentationFormat>
  <Paragraphs>355</Paragraphs>
  <Slides>112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0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2</vt:i4>
      </vt:variant>
    </vt:vector>
  </HeadingPairs>
  <TitlesOfParts>
    <vt:vector size="124" baseType="lpstr">
      <vt:lpstr>Aptos</vt:lpstr>
      <vt:lpstr>Aptos Display</vt:lpstr>
      <vt:lpstr>Arial</vt:lpstr>
      <vt:lpstr>Bookman Old Style</vt:lpstr>
      <vt:lpstr>Calibri</vt:lpstr>
      <vt:lpstr>Gill Sans MT</vt:lpstr>
      <vt:lpstr>Goudy Old Style</vt:lpstr>
      <vt:lpstr>Symbol</vt:lpstr>
      <vt:lpstr>Times New Roman</vt:lpstr>
      <vt:lpstr>Wingdings</vt:lpstr>
      <vt:lpstr>ClassicFrameVTI</vt:lpstr>
      <vt:lpstr>CS ChemDraw Drawing</vt:lpstr>
      <vt:lpstr>Фізіологія рослин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ізіологія рослин</dc:title>
  <dc:creator>Olena Boika</dc:creator>
  <cp:lastModifiedBy>Olena Boika</cp:lastModifiedBy>
  <cp:revision>9</cp:revision>
  <dcterms:created xsi:type="dcterms:W3CDTF">2024-01-29T14:08:06Z</dcterms:created>
  <dcterms:modified xsi:type="dcterms:W3CDTF">2024-01-29T21:01:03Z</dcterms:modified>
</cp:coreProperties>
</file>